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6" r:id="rId1"/>
  </p:sldMasterIdLst>
  <p:notesMasterIdLst>
    <p:notesMasterId r:id="rId45"/>
  </p:notesMasterIdLst>
  <p:handoutMasterIdLst>
    <p:handoutMasterId r:id="rId46"/>
  </p:handoutMasterIdLst>
  <p:sldIdLst>
    <p:sldId id="308" r:id="rId2"/>
    <p:sldId id="371" r:id="rId3"/>
    <p:sldId id="372" r:id="rId4"/>
    <p:sldId id="373" r:id="rId5"/>
    <p:sldId id="310" r:id="rId6"/>
    <p:sldId id="357" r:id="rId7"/>
    <p:sldId id="354" r:id="rId8"/>
    <p:sldId id="313" r:id="rId9"/>
    <p:sldId id="319" r:id="rId10"/>
    <p:sldId id="323" r:id="rId11"/>
    <p:sldId id="324" r:id="rId12"/>
    <p:sldId id="383" r:id="rId13"/>
    <p:sldId id="325" r:id="rId14"/>
    <p:sldId id="327" r:id="rId15"/>
    <p:sldId id="326" r:id="rId16"/>
    <p:sldId id="382" r:id="rId17"/>
    <p:sldId id="359" r:id="rId18"/>
    <p:sldId id="328" r:id="rId19"/>
    <p:sldId id="329" r:id="rId20"/>
    <p:sldId id="330" r:id="rId21"/>
    <p:sldId id="360" r:id="rId22"/>
    <p:sldId id="332" r:id="rId23"/>
    <p:sldId id="379" r:id="rId24"/>
    <p:sldId id="331" r:id="rId25"/>
    <p:sldId id="333" r:id="rId26"/>
    <p:sldId id="340" r:id="rId27"/>
    <p:sldId id="341" r:id="rId28"/>
    <p:sldId id="343" r:id="rId29"/>
    <p:sldId id="344" r:id="rId30"/>
    <p:sldId id="353" r:id="rId31"/>
    <p:sldId id="345" r:id="rId32"/>
    <p:sldId id="380" r:id="rId33"/>
    <p:sldId id="364" r:id="rId34"/>
    <p:sldId id="365" r:id="rId35"/>
    <p:sldId id="366" r:id="rId36"/>
    <p:sldId id="367" r:id="rId37"/>
    <p:sldId id="381" r:id="rId38"/>
    <p:sldId id="363" r:id="rId39"/>
    <p:sldId id="362" r:id="rId40"/>
    <p:sldId id="368" r:id="rId41"/>
    <p:sldId id="369" r:id="rId42"/>
    <p:sldId id="370" r:id="rId43"/>
    <p:sldId id="350" r:id="rId44"/>
  </p:sldIdLst>
  <p:sldSz cx="12188825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63">
          <p15:clr>
            <a:srgbClr val="A4A3A4"/>
          </p15:clr>
        </p15:guide>
        <p15:guide id="2" orient="horz" pos="490">
          <p15:clr>
            <a:srgbClr val="A4A3A4"/>
          </p15:clr>
        </p15:guide>
        <p15:guide id="3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434D"/>
    <a:srgbClr val="9EA1A5"/>
    <a:srgbClr val="9B9EA0"/>
    <a:srgbClr val="00A4E4"/>
    <a:srgbClr val="FFFFFF"/>
    <a:srgbClr val="000000"/>
    <a:srgbClr val="FBB0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8" autoAdjust="0"/>
    <p:restoredTop sz="95494" autoAdjust="0"/>
  </p:normalViewPr>
  <p:slideViewPr>
    <p:cSldViewPr snapToGrid="0" snapToObjects="1">
      <p:cViewPr varScale="1">
        <p:scale>
          <a:sx n="88" d="100"/>
          <a:sy n="88" d="100"/>
        </p:scale>
        <p:origin x="516" y="84"/>
      </p:cViewPr>
      <p:guideLst>
        <p:guide orient="horz" pos="4063"/>
        <p:guide orient="horz" pos="49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95" d="100"/>
          <a:sy n="95" d="100"/>
        </p:scale>
        <p:origin x="-363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0BB0F70-AC1B-41E9-BBF4-8B8A3078F8BD}" type="doc">
      <dgm:prSet loTypeId="urn:microsoft.com/office/officeart/2005/8/layout/hierarchy1" loCatId="hierarchy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7AE98779-17AC-4E2C-BCAD-F3FDF12F95F4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gm:t>
    </dgm:pt>
    <dgm:pt modelId="{6986CFB6-0240-4BE6-96F3-3B532BB62978}" type="parTrans" cxnId="{2B3C8C79-CA03-484C-87BA-C679620EA9BC}">
      <dgm:prSet/>
      <dgm:spPr/>
      <dgm:t>
        <a:bodyPr/>
        <a:lstStyle/>
        <a:p>
          <a:endParaRPr lang="en-US"/>
        </a:p>
      </dgm:t>
    </dgm:pt>
    <dgm:pt modelId="{540F911E-5EC6-47ED-8468-C4B50CFBE3F9}" type="sibTrans" cxnId="{2B3C8C79-CA03-484C-87BA-C679620EA9BC}">
      <dgm:prSet/>
      <dgm:spPr/>
      <dgm:t>
        <a:bodyPr/>
        <a:lstStyle/>
        <a:p>
          <a:endParaRPr lang="en-US"/>
        </a:p>
      </dgm:t>
    </dgm:pt>
    <dgm:pt modelId="{2CD1A250-C756-45E2-8936-F3AFAEFEAE49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gm:t>
    </dgm:pt>
    <dgm:pt modelId="{861B193C-AB0C-4244-964D-86E4165BEF11}" type="parTrans" cxnId="{0B4F6CA9-0EF4-4950-8DA0-78EA7D222362}">
      <dgm:prSet/>
      <dgm:spPr/>
      <dgm:t>
        <a:bodyPr/>
        <a:lstStyle/>
        <a:p>
          <a:endParaRPr lang="en-US"/>
        </a:p>
      </dgm:t>
    </dgm:pt>
    <dgm:pt modelId="{BC03C596-60E4-4A31-8ECD-B741DF2C0645}" type="sibTrans" cxnId="{0B4F6CA9-0EF4-4950-8DA0-78EA7D222362}">
      <dgm:prSet/>
      <dgm:spPr/>
      <dgm:t>
        <a:bodyPr/>
        <a:lstStyle/>
        <a:p>
          <a:endParaRPr lang="en-US"/>
        </a:p>
      </dgm:t>
    </dgm:pt>
    <dgm:pt modelId="{30011925-0893-4BD0-906A-68E31B6FB3C5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gm:t>
    </dgm:pt>
    <dgm:pt modelId="{2D6F4A5E-68C2-4B29-B028-7FEF4157F187}" type="parTrans" cxnId="{B8C7281E-F361-468C-998E-54C6C3084148}">
      <dgm:prSet/>
      <dgm:spPr/>
      <dgm:t>
        <a:bodyPr/>
        <a:lstStyle/>
        <a:p>
          <a:endParaRPr lang="en-US"/>
        </a:p>
      </dgm:t>
    </dgm:pt>
    <dgm:pt modelId="{4F0E10E3-39D5-4646-9EA4-AC2ECA4FBBF1}" type="sibTrans" cxnId="{B8C7281E-F361-468C-998E-54C6C3084148}">
      <dgm:prSet/>
      <dgm:spPr/>
      <dgm:t>
        <a:bodyPr/>
        <a:lstStyle/>
        <a:p>
          <a:endParaRPr lang="en-US"/>
        </a:p>
      </dgm:t>
    </dgm:pt>
    <dgm:pt modelId="{DAE93D98-B663-4D02-BA53-2DC086408331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gm:t>
    </dgm:pt>
    <dgm:pt modelId="{B3BF32F4-5277-4EC0-A924-F998A68AD5A0}" type="parTrans" cxnId="{DDB56C2B-2C9D-4C46-AC72-D841AB30003E}">
      <dgm:prSet/>
      <dgm:spPr/>
      <dgm:t>
        <a:bodyPr/>
        <a:lstStyle/>
        <a:p>
          <a:endParaRPr lang="en-US"/>
        </a:p>
      </dgm:t>
    </dgm:pt>
    <dgm:pt modelId="{08730006-2D57-49BF-BD3A-9EE75C9557A2}" type="sibTrans" cxnId="{DDB56C2B-2C9D-4C46-AC72-D841AB30003E}">
      <dgm:prSet/>
      <dgm:spPr/>
      <dgm:t>
        <a:bodyPr/>
        <a:lstStyle/>
        <a:p>
          <a:endParaRPr lang="en-US"/>
        </a:p>
      </dgm:t>
    </dgm:pt>
    <dgm:pt modelId="{B7BDFDCF-C14C-4D89-AF81-7A3561E759A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gm:t>
    </dgm:pt>
    <dgm:pt modelId="{9439E358-0076-4447-BE04-D1763221E228}" type="parTrans" cxnId="{FA0908AF-481D-4381-8EA4-42B2B60D3275}">
      <dgm:prSet/>
      <dgm:spPr/>
      <dgm:t>
        <a:bodyPr/>
        <a:lstStyle/>
        <a:p>
          <a:endParaRPr lang="en-US"/>
        </a:p>
      </dgm:t>
    </dgm:pt>
    <dgm:pt modelId="{612D48D8-006A-4CC5-8344-036DA3AA6CE0}" type="sibTrans" cxnId="{FA0908AF-481D-4381-8EA4-42B2B60D3275}">
      <dgm:prSet/>
      <dgm:spPr/>
      <dgm:t>
        <a:bodyPr/>
        <a:lstStyle/>
        <a:p>
          <a:endParaRPr lang="en-US"/>
        </a:p>
      </dgm:t>
    </dgm:pt>
    <dgm:pt modelId="{9988DABB-8B83-4667-AC6D-78F85CE3D9F5}" type="pres">
      <dgm:prSet presAssocID="{00BB0F70-AC1B-41E9-BBF4-8B8A3078F8B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84942CF-CA15-4393-8E2B-66900DCB09FA}" type="pres">
      <dgm:prSet presAssocID="{7AE98779-17AC-4E2C-BCAD-F3FDF12F95F4}" presName="hierRoot1" presStyleCnt="0"/>
      <dgm:spPr/>
    </dgm:pt>
    <dgm:pt modelId="{AF69D21E-C7DB-4E42-9B92-E93220E48414}" type="pres">
      <dgm:prSet presAssocID="{7AE98779-17AC-4E2C-BCAD-F3FDF12F95F4}" presName="composite" presStyleCnt="0"/>
      <dgm:spPr/>
    </dgm:pt>
    <dgm:pt modelId="{C8EB96E5-CDD8-44AC-83A3-ED11ADE93884}" type="pres">
      <dgm:prSet presAssocID="{7AE98779-17AC-4E2C-BCAD-F3FDF12F95F4}" presName="background" presStyleLbl="node0" presStyleIdx="0" presStyleCnt="1"/>
      <dgm:spPr/>
    </dgm:pt>
    <dgm:pt modelId="{E8E0E511-D54B-4A9F-92D3-5482CBAEA47C}" type="pres">
      <dgm:prSet presAssocID="{7AE98779-17AC-4E2C-BCAD-F3FDF12F95F4}" presName="text" presStyleLbl="fgAcc0" presStyleIdx="0" presStyleCnt="1">
        <dgm:presLayoutVars>
          <dgm:chPref val="3"/>
        </dgm:presLayoutVars>
      </dgm:prSet>
      <dgm:spPr/>
    </dgm:pt>
    <dgm:pt modelId="{A5CAC4C2-6B63-4920-B065-8DBDE95FBE50}" type="pres">
      <dgm:prSet presAssocID="{7AE98779-17AC-4E2C-BCAD-F3FDF12F95F4}" presName="hierChild2" presStyleCnt="0"/>
      <dgm:spPr/>
    </dgm:pt>
    <dgm:pt modelId="{2FB52A28-B073-443F-B8A6-8190B6E53B3F}" type="pres">
      <dgm:prSet presAssocID="{861B193C-AB0C-4244-964D-86E4165BEF11}" presName="Name10" presStyleLbl="parChTrans1D2" presStyleIdx="0" presStyleCnt="2"/>
      <dgm:spPr/>
    </dgm:pt>
    <dgm:pt modelId="{43310ECB-AECB-4A4E-A133-08B9F60D4206}" type="pres">
      <dgm:prSet presAssocID="{2CD1A250-C756-45E2-8936-F3AFAEFEAE49}" presName="hierRoot2" presStyleCnt="0"/>
      <dgm:spPr/>
    </dgm:pt>
    <dgm:pt modelId="{C2338950-730E-469C-B571-A904FE1DC212}" type="pres">
      <dgm:prSet presAssocID="{2CD1A250-C756-45E2-8936-F3AFAEFEAE49}" presName="composite2" presStyleCnt="0"/>
      <dgm:spPr/>
    </dgm:pt>
    <dgm:pt modelId="{4E0F1683-DE9F-478E-96F6-2950C2E43840}" type="pres">
      <dgm:prSet presAssocID="{2CD1A250-C756-45E2-8936-F3AFAEFEAE49}" presName="background2" presStyleLbl="node2" presStyleIdx="0" presStyleCnt="2"/>
      <dgm:spPr/>
    </dgm:pt>
    <dgm:pt modelId="{F5A4D926-4560-46CC-9604-BDD9893E9675}" type="pres">
      <dgm:prSet presAssocID="{2CD1A250-C756-45E2-8936-F3AFAEFEAE49}" presName="text2" presStyleLbl="fgAcc2" presStyleIdx="0" presStyleCnt="2">
        <dgm:presLayoutVars>
          <dgm:chPref val="3"/>
        </dgm:presLayoutVars>
      </dgm:prSet>
      <dgm:spPr/>
    </dgm:pt>
    <dgm:pt modelId="{6487907E-C252-46D0-B060-D67082501307}" type="pres">
      <dgm:prSet presAssocID="{2CD1A250-C756-45E2-8936-F3AFAEFEAE49}" presName="hierChild3" presStyleCnt="0"/>
      <dgm:spPr/>
    </dgm:pt>
    <dgm:pt modelId="{1E8989C8-378D-44AB-AFB1-B9A84466FA7C}" type="pres">
      <dgm:prSet presAssocID="{2D6F4A5E-68C2-4B29-B028-7FEF4157F187}" presName="Name17" presStyleLbl="parChTrans1D3" presStyleIdx="0" presStyleCnt="2"/>
      <dgm:spPr/>
    </dgm:pt>
    <dgm:pt modelId="{99BAC459-4742-4E75-A8E8-54F225106E48}" type="pres">
      <dgm:prSet presAssocID="{30011925-0893-4BD0-906A-68E31B6FB3C5}" presName="hierRoot3" presStyleCnt="0"/>
      <dgm:spPr/>
    </dgm:pt>
    <dgm:pt modelId="{DA2AABF4-F0F1-4E84-90CB-0A908FEA6EA4}" type="pres">
      <dgm:prSet presAssocID="{30011925-0893-4BD0-906A-68E31B6FB3C5}" presName="composite3" presStyleCnt="0"/>
      <dgm:spPr/>
    </dgm:pt>
    <dgm:pt modelId="{94AB5D55-E6AD-4CE8-B201-A17EE70174CB}" type="pres">
      <dgm:prSet presAssocID="{30011925-0893-4BD0-906A-68E31B6FB3C5}" presName="background3" presStyleLbl="node3" presStyleIdx="0" presStyleCnt="2"/>
      <dgm:spPr/>
    </dgm:pt>
    <dgm:pt modelId="{C9E79BB6-7EF9-4995-A20F-72D95445F1BD}" type="pres">
      <dgm:prSet presAssocID="{30011925-0893-4BD0-906A-68E31B6FB3C5}" presName="text3" presStyleLbl="fgAcc3" presStyleIdx="0" presStyleCnt="2">
        <dgm:presLayoutVars>
          <dgm:chPref val="3"/>
        </dgm:presLayoutVars>
      </dgm:prSet>
      <dgm:spPr/>
    </dgm:pt>
    <dgm:pt modelId="{3AA73ABA-6A20-49A6-9910-DB0FEB2D4ECB}" type="pres">
      <dgm:prSet presAssocID="{30011925-0893-4BD0-906A-68E31B6FB3C5}" presName="hierChild4" presStyleCnt="0"/>
      <dgm:spPr/>
    </dgm:pt>
    <dgm:pt modelId="{C833C37E-485C-4CF1-A309-DC9D72DEE82B}" type="pres">
      <dgm:prSet presAssocID="{B3BF32F4-5277-4EC0-A924-F998A68AD5A0}" presName="Name10" presStyleLbl="parChTrans1D2" presStyleIdx="1" presStyleCnt="2"/>
      <dgm:spPr/>
    </dgm:pt>
    <dgm:pt modelId="{6FE6983D-29B1-4F37-AA7E-625B2EAC7274}" type="pres">
      <dgm:prSet presAssocID="{DAE93D98-B663-4D02-BA53-2DC086408331}" presName="hierRoot2" presStyleCnt="0"/>
      <dgm:spPr/>
    </dgm:pt>
    <dgm:pt modelId="{10C11FF2-3F53-4DAF-B6D3-594BFA8610CE}" type="pres">
      <dgm:prSet presAssocID="{DAE93D98-B663-4D02-BA53-2DC086408331}" presName="composite2" presStyleCnt="0"/>
      <dgm:spPr/>
    </dgm:pt>
    <dgm:pt modelId="{D77F91C9-9495-47A9-BE76-1635FF3B65D3}" type="pres">
      <dgm:prSet presAssocID="{DAE93D98-B663-4D02-BA53-2DC086408331}" presName="background2" presStyleLbl="node2" presStyleIdx="1" presStyleCnt="2"/>
      <dgm:spPr/>
    </dgm:pt>
    <dgm:pt modelId="{406A608E-A1FB-4CE8-AF61-A067A6708666}" type="pres">
      <dgm:prSet presAssocID="{DAE93D98-B663-4D02-BA53-2DC086408331}" presName="text2" presStyleLbl="fgAcc2" presStyleIdx="1" presStyleCnt="2">
        <dgm:presLayoutVars>
          <dgm:chPref val="3"/>
        </dgm:presLayoutVars>
      </dgm:prSet>
      <dgm:spPr/>
    </dgm:pt>
    <dgm:pt modelId="{206906AE-8CF0-48D0-9723-A38B376A3AA3}" type="pres">
      <dgm:prSet presAssocID="{DAE93D98-B663-4D02-BA53-2DC086408331}" presName="hierChild3" presStyleCnt="0"/>
      <dgm:spPr/>
    </dgm:pt>
    <dgm:pt modelId="{6A532A52-00C9-4247-8801-8D674E0E054F}" type="pres">
      <dgm:prSet presAssocID="{9439E358-0076-4447-BE04-D1763221E228}" presName="Name17" presStyleLbl="parChTrans1D3" presStyleIdx="1" presStyleCnt="2"/>
      <dgm:spPr/>
    </dgm:pt>
    <dgm:pt modelId="{6B28F979-6514-4303-AFE8-787DA75B0D54}" type="pres">
      <dgm:prSet presAssocID="{B7BDFDCF-C14C-4D89-AF81-7A3561E759A7}" presName="hierRoot3" presStyleCnt="0"/>
      <dgm:spPr/>
    </dgm:pt>
    <dgm:pt modelId="{9ED078B6-E11E-4C6B-9520-9FD30271411F}" type="pres">
      <dgm:prSet presAssocID="{B7BDFDCF-C14C-4D89-AF81-7A3561E759A7}" presName="composite3" presStyleCnt="0"/>
      <dgm:spPr/>
    </dgm:pt>
    <dgm:pt modelId="{F62CC671-62E1-4625-BF89-A1CF68E2A99D}" type="pres">
      <dgm:prSet presAssocID="{B7BDFDCF-C14C-4D89-AF81-7A3561E759A7}" presName="background3" presStyleLbl="node3" presStyleIdx="1" presStyleCnt="2"/>
      <dgm:spPr/>
    </dgm:pt>
    <dgm:pt modelId="{763CFAFF-D0E9-4219-B135-90B48DC346E4}" type="pres">
      <dgm:prSet presAssocID="{B7BDFDCF-C14C-4D89-AF81-7A3561E759A7}" presName="text3" presStyleLbl="fgAcc3" presStyleIdx="1" presStyleCnt="2">
        <dgm:presLayoutVars>
          <dgm:chPref val="3"/>
        </dgm:presLayoutVars>
      </dgm:prSet>
      <dgm:spPr/>
    </dgm:pt>
    <dgm:pt modelId="{6FB15A39-9BD8-44AC-AB0C-C45F315E6786}" type="pres">
      <dgm:prSet presAssocID="{B7BDFDCF-C14C-4D89-AF81-7A3561E759A7}" presName="hierChild4" presStyleCnt="0"/>
      <dgm:spPr/>
    </dgm:pt>
  </dgm:ptLst>
  <dgm:cxnLst>
    <dgm:cxn modelId="{B8C7281E-F361-468C-998E-54C6C3084148}" srcId="{2CD1A250-C756-45E2-8936-F3AFAEFEAE49}" destId="{30011925-0893-4BD0-906A-68E31B6FB3C5}" srcOrd="0" destOrd="0" parTransId="{2D6F4A5E-68C2-4B29-B028-7FEF4157F187}" sibTransId="{4F0E10E3-39D5-4646-9EA4-AC2ECA4FBBF1}"/>
    <dgm:cxn modelId="{DDB56C2B-2C9D-4C46-AC72-D841AB30003E}" srcId="{7AE98779-17AC-4E2C-BCAD-F3FDF12F95F4}" destId="{DAE93D98-B663-4D02-BA53-2DC086408331}" srcOrd="1" destOrd="0" parTransId="{B3BF32F4-5277-4EC0-A924-F998A68AD5A0}" sibTransId="{08730006-2D57-49BF-BD3A-9EE75C9557A2}"/>
    <dgm:cxn modelId="{257AF434-7B18-40CB-93D9-E9C8F06AEEDA}" type="presOf" srcId="{2CD1A250-C756-45E2-8936-F3AFAEFEAE49}" destId="{F5A4D926-4560-46CC-9604-BDD9893E9675}" srcOrd="0" destOrd="0" presId="urn:microsoft.com/office/officeart/2005/8/layout/hierarchy1"/>
    <dgm:cxn modelId="{7FE10F3F-AEFC-4F7A-A2D9-C30CBB59CBE9}" type="presOf" srcId="{B3BF32F4-5277-4EC0-A924-F998A68AD5A0}" destId="{C833C37E-485C-4CF1-A309-DC9D72DEE82B}" srcOrd="0" destOrd="0" presId="urn:microsoft.com/office/officeart/2005/8/layout/hierarchy1"/>
    <dgm:cxn modelId="{A1040A6E-F7F5-46B8-B75E-3343BF4E0099}" type="presOf" srcId="{7AE98779-17AC-4E2C-BCAD-F3FDF12F95F4}" destId="{E8E0E511-D54B-4A9F-92D3-5482CBAEA47C}" srcOrd="0" destOrd="0" presId="urn:microsoft.com/office/officeart/2005/8/layout/hierarchy1"/>
    <dgm:cxn modelId="{2B3C8C79-CA03-484C-87BA-C679620EA9BC}" srcId="{00BB0F70-AC1B-41E9-BBF4-8B8A3078F8BD}" destId="{7AE98779-17AC-4E2C-BCAD-F3FDF12F95F4}" srcOrd="0" destOrd="0" parTransId="{6986CFB6-0240-4BE6-96F3-3B532BB62978}" sibTransId="{540F911E-5EC6-47ED-8468-C4B50CFBE3F9}"/>
    <dgm:cxn modelId="{10EEE85A-6138-4DC5-990C-FE1DA83ED009}" type="presOf" srcId="{00BB0F70-AC1B-41E9-BBF4-8B8A3078F8BD}" destId="{9988DABB-8B83-4667-AC6D-78F85CE3D9F5}" srcOrd="0" destOrd="0" presId="urn:microsoft.com/office/officeart/2005/8/layout/hierarchy1"/>
    <dgm:cxn modelId="{E6068889-0B2B-43B9-80F8-0F6D1184446C}" type="presOf" srcId="{2D6F4A5E-68C2-4B29-B028-7FEF4157F187}" destId="{1E8989C8-378D-44AB-AFB1-B9A84466FA7C}" srcOrd="0" destOrd="0" presId="urn:microsoft.com/office/officeart/2005/8/layout/hierarchy1"/>
    <dgm:cxn modelId="{0B4F6CA9-0EF4-4950-8DA0-78EA7D222362}" srcId="{7AE98779-17AC-4E2C-BCAD-F3FDF12F95F4}" destId="{2CD1A250-C756-45E2-8936-F3AFAEFEAE49}" srcOrd="0" destOrd="0" parTransId="{861B193C-AB0C-4244-964D-86E4165BEF11}" sibTransId="{BC03C596-60E4-4A31-8ECD-B741DF2C0645}"/>
    <dgm:cxn modelId="{FA0908AF-481D-4381-8EA4-42B2B60D3275}" srcId="{DAE93D98-B663-4D02-BA53-2DC086408331}" destId="{B7BDFDCF-C14C-4D89-AF81-7A3561E759A7}" srcOrd="0" destOrd="0" parTransId="{9439E358-0076-4447-BE04-D1763221E228}" sibTransId="{612D48D8-006A-4CC5-8344-036DA3AA6CE0}"/>
    <dgm:cxn modelId="{DCD050B7-74EB-4355-912E-D5BA9A418AF5}" type="presOf" srcId="{B7BDFDCF-C14C-4D89-AF81-7A3561E759A7}" destId="{763CFAFF-D0E9-4219-B135-90B48DC346E4}" srcOrd="0" destOrd="0" presId="urn:microsoft.com/office/officeart/2005/8/layout/hierarchy1"/>
    <dgm:cxn modelId="{52B12FB9-5D13-4635-A131-85A8F8453017}" type="presOf" srcId="{DAE93D98-B663-4D02-BA53-2DC086408331}" destId="{406A608E-A1FB-4CE8-AF61-A067A6708666}" srcOrd="0" destOrd="0" presId="urn:microsoft.com/office/officeart/2005/8/layout/hierarchy1"/>
    <dgm:cxn modelId="{1840C6BB-99F8-4333-B6BE-4A886D4C3944}" type="presOf" srcId="{30011925-0893-4BD0-906A-68E31B6FB3C5}" destId="{C9E79BB6-7EF9-4995-A20F-72D95445F1BD}" srcOrd="0" destOrd="0" presId="urn:microsoft.com/office/officeart/2005/8/layout/hierarchy1"/>
    <dgm:cxn modelId="{FDF3BCF3-BBB7-45A6-9442-81D4EA9144D5}" type="presOf" srcId="{9439E358-0076-4447-BE04-D1763221E228}" destId="{6A532A52-00C9-4247-8801-8D674E0E054F}" srcOrd="0" destOrd="0" presId="urn:microsoft.com/office/officeart/2005/8/layout/hierarchy1"/>
    <dgm:cxn modelId="{119D16F4-335B-462E-85D8-E80DD4216E90}" type="presOf" srcId="{861B193C-AB0C-4244-964D-86E4165BEF11}" destId="{2FB52A28-B073-443F-B8A6-8190B6E53B3F}" srcOrd="0" destOrd="0" presId="urn:microsoft.com/office/officeart/2005/8/layout/hierarchy1"/>
    <dgm:cxn modelId="{915EC93B-C3FD-4A53-8A5A-7891A77A77E3}" type="presParOf" srcId="{9988DABB-8B83-4667-AC6D-78F85CE3D9F5}" destId="{B84942CF-CA15-4393-8E2B-66900DCB09FA}" srcOrd="0" destOrd="0" presId="urn:microsoft.com/office/officeart/2005/8/layout/hierarchy1"/>
    <dgm:cxn modelId="{160BDBBE-4900-4FDE-9119-A0D7E447FB4E}" type="presParOf" srcId="{B84942CF-CA15-4393-8E2B-66900DCB09FA}" destId="{AF69D21E-C7DB-4E42-9B92-E93220E48414}" srcOrd="0" destOrd="0" presId="urn:microsoft.com/office/officeart/2005/8/layout/hierarchy1"/>
    <dgm:cxn modelId="{9B2E9D67-136C-4265-A982-FD957A43EA5A}" type="presParOf" srcId="{AF69D21E-C7DB-4E42-9B92-E93220E48414}" destId="{C8EB96E5-CDD8-44AC-83A3-ED11ADE93884}" srcOrd="0" destOrd="0" presId="urn:microsoft.com/office/officeart/2005/8/layout/hierarchy1"/>
    <dgm:cxn modelId="{29D62FA3-AACE-46ED-8C9E-4AAE6F6AB70E}" type="presParOf" srcId="{AF69D21E-C7DB-4E42-9B92-E93220E48414}" destId="{E8E0E511-D54B-4A9F-92D3-5482CBAEA47C}" srcOrd="1" destOrd="0" presId="urn:microsoft.com/office/officeart/2005/8/layout/hierarchy1"/>
    <dgm:cxn modelId="{A2DB3FD3-86A1-4F54-8EAE-48EA3CDC135B}" type="presParOf" srcId="{B84942CF-CA15-4393-8E2B-66900DCB09FA}" destId="{A5CAC4C2-6B63-4920-B065-8DBDE95FBE50}" srcOrd="1" destOrd="0" presId="urn:microsoft.com/office/officeart/2005/8/layout/hierarchy1"/>
    <dgm:cxn modelId="{C713C647-D80D-4C67-AFAD-94A60AFC889C}" type="presParOf" srcId="{A5CAC4C2-6B63-4920-B065-8DBDE95FBE50}" destId="{2FB52A28-B073-443F-B8A6-8190B6E53B3F}" srcOrd="0" destOrd="0" presId="urn:microsoft.com/office/officeart/2005/8/layout/hierarchy1"/>
    <dgm:cxn modelId="{C3C6BE12-822B-429B-8061-A764750BA39D}" type="presParOf" srcId="{A5CAC4C2-6B63-4920-B065-8DBDE95FBE50}" destId="{43310ECB-AECB-4A4E-A133-08B9F60D4206}" srcOrd="1" destOrd="0" presId="urn:microsoft.com/office/officeart/2005/8/layout/hierarchy1"/>
    <dgm:cxn modelId="{932FF13E-76A0-4354-A2AB-9DB1E6A71D00}" type="presParOf" srcId="{43310ECB-AECB-4A4E-A133-08B9F60D4206}" destId="{C2338950-730E-469C-B571-A904FE1DC212}" srcOrd="0" destOrd="0" presId="urn:microsoft.com/office/officeart/2005/8/layout/hierarchy1"/>
    <dgm:cxn modelId="{670D1DD4-3489-4772-8144-58C2F387E750}" type="presParOf" srcId="{C2338950-730E-469C-B571-A904FE1DC212}" destId="{4E0F1683-DE9F-478E-96F6-2950C2E43840}" srcOrd="0" destOrd="0" presId="urn:microsoft.com/office/officeart/2005/8/layout/hierarchy1"/>
    <dgm:cxn modelId="{6AFA4871-C7E2-4E80-B54C-C1B4C7D31766}" type="presParOf" srcId="{C2338950-730E-469C-B571-A904FE1DC212}" destId="{F5A4D926-4560-46CC-9604-BDD9893E9675}" srcOrd="1" destOrd="0" presId="urn:microsoft.com/office/officeart/2005/8/layout/hierarchy1"/>
    <dgm:cxn modelId="{2634C034-9D7C-465E-8329-BBD7CBFFA231}" type="presParOf" srcId="{43310ECB-AECB-4A4E-A133-08B9F60D4206}" destId="{6487907E-C252-46D0-B060-D67082501307}" srcOrd="1" destOrd="0" presId="urn:microsoft.com/office/officeart/2005/8/layout/hierarchy1"/>
    <dgm:cxn modelId="{7F21DB85-78A1-40F3-8428-C471EBCCF450}" type="presParOf" srcId="{6487907E-C252-46D0-B060-D67082501307}" destId="{1E8989C8-378D-44AB-AFB1-B9A84466FA7C}" srcOrd="0" destOrd="0" presId="urn:microsoft.com/office/officeart/2005/8/layout/hierarchy1"/>
    <dgm:cxn modelId="{7A281A9F-B312-4E93-A504-D32C00A3D57E}" type="presParOf" srcId="{6487907E-C252-46D0-B060-D67082501307}" destId="{99BAC459-4742-4E75-A8E8-54F225106E48}" srcOrd="1" destOrd="0" presId="urn:microsoft.com/office/officeart/2005/8/layout/hierarchy1"/>
    <dgm:cxn modelId="{4EFECA8B-1DAC-4D10-855C-D9A7240B3D71}" type="presParOf" srcId="{99BAC459-4742-4E75-A8E8-54F225106E48}" destId="{DA2AABF4-F0F1-4E84-90CB-0A908FEA6EA4}" srcOrd="0" destOrd="0" presId="urn:microsoft.com/office/officeart/2005/8/layout/hierarchy1"/>
    <dgm:cxn modelId="{8EEA274A-3B7B-48AF-A35C-F3FD97DCB309}" type="presParOf" srcId="{DA2AABF4-F0F1-4E84-90CB-0A908FEA6EA4}" destId="{94AB5D55-E6AD-4CE8-B201-A17EE70174CB}" srcOrd="0" destOrd="0" presId="urn:microsoft.com/office/officeart/2005/8/layout/hierarchy1"/>
    <dgm:cxn modelId="{946D453E-4721-480B-877A-089DD49521A6}" type="presParOf" srcId="{DA2AABF4-F0F1-4E84-90CB-0A908FEA6EA4}" destId="{C9E79BB6-7EF9-4995-A20F-72D95445F1BD}" srcOrd="1" destOrd="0" presId="urn:microsoft.com/office/officeart/2005/8/layout/hierarchy1"/>
    <dgm:cxn modelId="{600566CA-CC39-466F-A769-5848B5359B6B}" type="presParOf" srcId="{99BAC459-4742-4E75-A8E8-54F225106E48}" destId="{3AA73ABA-6A20-49A6-9910-DB0FEB2D4ECB}" srcOrd="1" destOrd="0" presId="urn:microsoft.com/office/officeart/2005/8/layout/hierarchy1"/>
    <dgm:cxn modelId="{70DFB65F-0FA3-4A73-9E9F-A8CACB149758}" type="presParOf" srcId="{A5CAC4C2-6B63-4920-B065-8DBDE95FBE50}" destId="{C833C37E-485C-4CF1-A309-DC9D72DEE82B}" srcOrd="2" destOrd="0" presId="urn:microsoft.com/office/officeart/2005/8/layout/hierarchy1"/>
    <dgm:cxn modelId="{B6E28CC2-9DDB-49C0-8A82-72D280D60856}" type="presParOf" srcId="{A5CAC4C2-6B63-4920-B065-8DBDE95FBE50}" destId="{6FE6983D-29B1-4F37-AA7E-625B2EAC7274}" srcOrd="3" destOrd="0" presId="urn:microsoft.com/office/officeart/2005/8/layout/hierarchy1"/>
    <dgm:cxn modelId="{44934015-3150-42E0-9E55-40E84F2D30CF}" type="presParOf" srcId="{6FE6983D-29B1-4F37-AA7E-625B2EAC7274}" destId="{10C11FF2-3F53-4DAF-B6D3-594BFA8610CE}" srcOrd="0" destOrd="0" presId="urn:microsoft.com/office/officeart/2005/8/layout/hierarchy1"/>
    <dgm:cxn modelId="{FD73B9D7-2CFD-463E-96A3-9C5080A1B43A}" type="presParOf" srcId="{10C11FF2-3F53-4DAF-B6D3-594BFA8610CE}" destId="{D77F91C9-9495-47A9-BE76-1635FF3B65D3}" srcOrd="0" destOrd="0" presId="urn:microsoft.com/office/officeart/2005/8/layout/hierarchy1"/>
    <dgm:cxn modelId="{A4A116F6-5168-4745-87BA-ADA92893B37F}" type="presParOf" srcId="{10C11FF2-3F53-4DAF-B6D3-594BFA8610CE}" destId="{406A608E-A1FB-4CE8-AF61-A067A6708666}" srcOrd="1" destOrd="0" presId="urn:microsoft.com/office/officeart/2005/8/layout/hierarchy1"/>
    <dgm:cxn modelId="{BF555DC8-004B-4461-8B18-16E455DF4B53}" type="presParOf" srcId="{6FE6983D-29B1-4F37-AA7E-625B2EAC7274}" destId="{206906AE-8CF0-48D0-9723-A38B376A3AA3}" srcOrd="1" destOrd="0" presId="urn:microsoft.com/office/officeart/2005/8/layout/hierarchy1"/>
    <dgm:cxn modelId="{AFF8D0CB-E31A-4A6E-AA2D-413E3F7D1B39}" type="presParOf" srcId="{206906AE-8CF0-48D0-9723-A38B376A3AA3}" destId="{6A532A52-00C9-4247-8801-8D674E0E054F}" srcOrd="0" destOrd="0" presId="urn:microsoft.com/office/officeart/2005/8/layout/hierarchy1"/>
    <dgm:cxn modelId="{684E55F7-9201-414F-87C8-C0D16E6ED193}" type="presParOf" srcId="{206906AE-8CF0-48D0-9723-A38B376A3AA3}" destId="{6B28F979-6514-4303-AFE8-787DA75B0D54}" srcOrd="1" destOrd="0" presId="urn:microsoft.com/office/officeart/2005/8/layout/hierarchy1"/>
    <dgm:cxn modelId="{6FC97E3B-5046-4378-B39B-127C10CE4D93}" type="presParOf" srcId="{6B28F979-6514-4303-AFE8-787DA75B0D54}" destId="{9ED078B6-E11E-4C6B-9520-9FD30271411F}" srcOrd="0" destOrd="0" presId="urn:microsoft.com/office/officeart/2005/8/layout/hierarchy1"/>
    <dgm:cxn modelId="{AE8BD4DF-97FA-4EEF-B968-3A5F5C1AE1A4}" type="presParOf" srcId="{9ED078B6-E11E-4C6B-9520-9FD30271411F}" destId="{F62CC671-62E1-4625-BF89-A1CF68E2A99D}" srcOrd="0" destOrd="0" presId="urn:microsoft.com/office/officeart/2005/8/layout/hierarchy1"/>
    <dgm:cxn modelId="{7D720BF7-1C3C-4858-AEBA-CBE48333463E}" type="presParOf" srcId="{9ED078B6-E11E-4C6B-9520-9FD30271411F}" destId="{763CFAFF-D0E9-4219-B135-90B48DC346E4}" srcOrd="1" destOrd="0" presId="urn:microsoft.com/office/officeart/2005/8/layout/hierarchy1"/>
    <dgm:cxn modelId="{EA71353D-D4F0-47DB-982C-CE983A64E240}" type="presParOf" srcId="{6B28F979-6514-4303-AFE8-787DA75B0D54}" destId="{6FB15A39-9BD8-44AC-AB0C-C45F315E678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0BB0F70-AC1B-41E9-BBF4-8B8A3078F8BD}" type="doc">
      <dgm:prSet loTypeId="urn:microsoft.com/office/officeart/2005/8/layout/hierarchy1" loCatId="hierarchy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7AE98779-17AC-4E2C-BCAD-F3FDF12F95F4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gm:t>
    </dgm:pt>
    <dgm:pt modelId="{6986CFB6-0240-4BE6-96F3-3B532BB62978}" type="parTrans" cxnId="{2B3C8C79-CA03-484C-87BA-C679620EA9BC}">
      <dgm:prSet/>
      <dgm:spPr/>
      <dgm:t>
        <a:bodyPr/>
        <a:lstStyle/>
        <a:p>
          <a:endParaRPr lang="en-US"/>
        </a:p>
      </dgm:t>
    </dgm:pt>
    <dgm:pt modelId="{540F911E-5EC6-47ED-8468-C4B50CFBE3F9}" type="sibTrans" cxnId="{2B3C8C79-CA03-484C-87BA-C679620EA9BC}">
      <dgm:prSet/>
      <dgm:spPr/>
      <dgm:t>
        <a:bodyPr/>
        <a:lstStyle/>
        <a:p>
          <a:endParaRPr lang="en-US"/>
        </a:p>
      </dgm:t>
    </dgm:pt>
    <dgm:pt modelId="{2CD1A250-C756-45E2-8936-F3AFAEFEAE49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gm:t>
    </dgm:pt>
    <dgm:pt modelId="{861B193C-AB0C-4244-964D-86E4165BEF11}" type="parTrans" cxnId="{0B4F6CA9-0EF4-4950-8DA0-78EA7D222362}">
      <dgm:prSet/>
      <dgm:spPr/>
      <dgm:t>
        <a:bodyPr/>
        <a:lstStyle/>
        <a:p>
          <a:endParaRPr lang="en-US"/>
        </a:p>
      </dgm:t>
    </dgm:pt>
    <dgm:pt modelId="{BC03C596-60E4-4A31-8ECD-B741DF2C0645}" type="sibTrans" cxnId="{0B4F6CA9-0EF4-4950-8DA0-78EA7D222362}">
      <dgm:prSet/>
      <dgm:spPr/>
      <dgm:t>
        <a:bodyPr/>
        <a:lstStyle/>
        <a:p>
          <a:endParaRPr lang="en-US"/>
        </a:p>
      </dgm:t>
    </dgm:pt>
    <dgm:pt modelId="{30011925-0893-4BD0-906A-68E31B6FB3C5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gm:t>
    </dgm:pt>
    <dgm:pt modelId="{2D6F4A5E-68C2-4B29-B028-7FEF4157F187}" type="parTrans" cxnId="{B8C7281E-F361-468C-998E-54C6C3084148}">
      <dgm:prSet/>
      <dgm:spPr/>
      <dgm:t>
        <a:bodyPr/>
        <a:lstStyle/>
        <a:p>
          <a:endParaRPr lang="en-US"/>
        </a:p>
      </dgm:t>
    </dgm:pt>
    <dgm:pt modelId="{4F0E10E3-39D5-4646-9EA4-AC2ECA4FBBF1}" type="sibTrans" cxnId="{B8C7281E-F361-468C-998E-54C6C3084148}">
      <dgm:prSet/>
      <dgm:spPr/>
      <dgm:t>
        <a:bodyPr/>
        <a:lstStyle/>
        <a:p>
          <a:endParaRPr lang="en-US"/>
        </a:p>
      </dgm:t>
    </dgm:pt>
    <dgm:pt modelId="{DAE93D98-B663-4D02-BA53-2DC086408331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gm:t>
    </dgm:pt>
    <dgm:pt modelId="{B3BF32F4-5277-4EC0-A924-F998A68AD5A0}" type="parTrans" cxnId="{DDB56C2B-2C9D-4C46-AC72-D841AB30003E}">
      <dgm:prSet/>
      <dgm:spPr/>
      <dgm:t>
        <a:bodyPr/>
        <a:lstStyle/>
        <a:p>
          <a:endParaRPr lang="en-US"/>
        </a:p>
      </dgm:t>
    </dgm:pt>
    <dgm:pt modelId="{08730006-2D57-49BF-BD3A-9EE75C9557A2}" type="sibTrans" cxnId="{DDB56C2B-2C9D-4C46-AC72-D841AB30003E}">
      <dgm:prSet/>
      <dgm:spPr/>
      <dgm:t>
        <a:bodyPr/>
        <a:lstStyle/>
        <a:p>
          <a:endParaRPr lang="en-US"/>
        </a:p>
      </dgm:t>
    </dgm:pt>
    <dgm:pt modelId="{B7BDFDCF-C14C-4D89-AF81-7A3561E759A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gm:t>
    </dgm:pt>
    <dgm:pt modelId="{9439E358-0076-4447-BE04-D1763221E228}" type="parTrans" cxnId="{FA0908AF-481D-4381-8EA4-42B2B60D3275}">
      <dgm:prSet/>
      <dgm:spPr/>
      <dgm:t>
        <a:bodyPr/>
        <a:lstStyle/>
        <a:p>
          <a:endParaRPr lang="en-US"/>
        </a:p>
      </dgm:t>
    </dgm:pt>
    <dgm:pt modelId="{612D48D8-006A-4CC5-8344-036DA3AA6CE0}" type="sibTrans" cxnId="{FA0908AF-481D-4381-8EA4-42B2B60D3275}">
      <dgm:prSet/>
      <dgm:spPr/>
      <dgm:t>
        <a:bodyPr/>
        <a:lstStyle/>
        <a:p>
          <a:endParaRPr lang="en-US"/>
        </a:p>
      </dgm:t>
    </dgm:pt>
    <dgm:pt modelId="{9988DABB-8B83-4667-AC6D-78F85CE3D9F5}" type="pres">
      <dgm:prSet presAssocID="{00BB0F70-AC1B-41E9-BBF4-8B8A3078F8B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84942CF-CA15-4393-8E2B-66900DCB09FA}" type="pres">
      <dgm:prSet presAssocID="{7AE98779-17AC-4E2C-BCAD-F3FDF12F95F4}" presName="hierRoot1" presStyleCnt="0"/>
      <dgm:spPr/>
    </dgm:pt>
    <dgm:pt modelId="{AF69D21E-C7DB-4E42-9B92-E93220E48414}" type="pres">
      <dgm:prSet presAssocID="{7AE98779-17AC-4E2C-BCAD-F3FDF12F95F4}" presName="composite" presStyleCnt="0"/>
      <dgm:spPr/>
    </dgm:pt>
    <dgm:pt modelId="{C8EB96E5-CDD8-44AC-83A3-ED11ADE93884}" type="pres">
      <dgm:prSet presAssocID="{7AE98779-17AC-4E2C-BCAD-F3FDF12F95F4}" presName="background" presStyleLbl="node0" presStyleIdx="0" presStyleCnt="1"/>
      <dgm:spPr/>
    </dgm:pt>
    <dgm:pt modelId="{E8E0E511-D54B-4A9F-92D3-5482CBAEA47C}" type="pres">
      <dgm:prSet presAssocID="{7AE98779-17AC-4E2C-BCAD-F3FDF12F95F4}" presName="text" presStyleLbl="fgAcc0" presStyleIdx="0" presStyleCnt="1">
        <dgm:presLayoutVars>
          <dgm:chPref val="3"/>
        </dgm:presLayoutVars>
      </dgm:prSet>
      <dgm:spPr/>
    </dgm:pt>
    <dgm:pt modelId="{A5CAC4C2-6B63-4920-B065-8DBDE95FBE50}" type="pres">
      <dgm:prSet presAssocID="{7AE98779-17AC-4E2C-BCAD-F3FDF12F95F4}" presName="hierChild2" presStyleCnt="0"/>
      <dgm:spPr/>
    </dgm:pt>
    <dgm:pt modelId="{2FB52A28-B073-443F-B8A6-8190B6E53B3F}" type="pres">
      <dgm:prSet presAssocID="{861B193C-AB0C-4244-964D-86E4165BEF11}" presName="Name10" presStyleLbl="parChTrans1D2" presStyleIdx="0" presStyleCnt="2"/>
      <dgm:spPr/>
    </dgm:pt>
    <dgm:pt modelId="{43310ECB-AECB-4A4E-A133-08B9F60D4206}" type="pres">
      <dgm:prSet presAssocID="{2CD1A250-C756-45E2-8936-F3AFAEFEAE49}" presName="hierRoot2" presStyleCnt="0"/>
      <dgm:spPr/>
    </dgm:pt>
    <dgm:pt modelId="{C2338950-730E-469C-B571-A904FE1DC212}" type="pres">
      <dgm:prSet presAssocID="{2CD1A250-C756-45E2-8936-F3AFAEFEAE49}" presName="composite2" presStyleCnt="0"/>
      <dgm:spPr/>
    </dgm:pt>
    <dgm:pt modelId="{4E0F1683-DE9F-478E-96F6-2950C2E43840}" type="pres">
      <dgm:prSet presAssocID="{2CD1A250-C756-45E2-8936-F3AFAEFEAE49}" presName="background2" presStyleLbl="node2" presStyleIdx="0" presStyleCnt="2"/>
      <dgm:spPr/>
    </dgm:pt>
    <dgm:pt modelId="{F5A4D926-4560-46CC-9604-BDD9893E9675}" type="pres">
      <dgm:prSet presAssocID="{2CD1A250-C756-45E2-8936-F3AFAEFEAE49}" presName="text2" presStyleLbl="fgAcc2" presStyleIdx="0" presStyleCnt="2">
        <dgm:presLayoutVars>
          <dgm:chPref val="3"/>
        </dgm:presLayoutVars>
      </dgm:prSet>
      <dgm:spPr/>
    </dgm:pt>
    <dgm:pt modelId="{6487907E-C252-46D0-B060-D67082501307}" type="pres">
      <dgm:prSet presAssocID="{2CD1A250-C756-45E2-8936-F3AFAEFEAE49}" presName="hierChild3" presStyleCnt="0"/>
      <dgm:spPr/>
    </dgm:pt>
    <dgm:pt modelId="{1E8989C8-378D-44AB-AFB1-B9A84466FA7C}" type="pres">
      <dgm:prSet presAssocID="{2D6F4A5E-68C2-4B29-B028-7FEF4157F187}" presName="Name17" presStyleLbl="parChTrans1D3" presStyleIdx="0" presStyleCnt="2"/>
      <dgm:spPr/>
    </dgm:pt>
    <dgm:pt modelId="{99BAC459-4742-4E75-A8E8-54F225106E48}" type="pres">
      <dgm:prSet presAssocID="{30011925-0893-4BD0-906A-68E31B6FB3C5}" presName="hierRoot3" presStyleCnt="0"/>
      <dgm:spPr/>
    </dgm:pt>
    <dgm:pt modelId="{DA2AABF4-F0F1-4E84-90CB-0A908FEA6EA4}" type="pres">
      <dgm:prSet presAssocID="{30011925-0893-4BD0-906A-68E31B6FB3C5}" presName="composite3" presStyleCnt="0"/>
      <dgm:spPr/>
    </dgm:pt>
    <dgm:pt modelId="{94AB5D55-E6AD-4CE8-B201-A17EE70174CB}" type="pres">
      <dgm:prSet presAssocID="{30011925-0893-4BD0-906A-68E31B6FB3C5}" presName="background3" presStyleLbl="node3" presStyleIdx="0" presStyleCnt="2"/>
      <dgm:spPr/>
    </dgm:pt>
    <dgm:pt modelId="{C9E79BB6-7EF9-4995-A20F-72D95445F1BD}" type="pres">
      <dgm:prSet presAssocID="{30011925-0893-4BD0-906A-68E31B6FB3C5}" presName="text3" presStyleLbl="fgAcc3" presStyleIdx="0" presStyleCnt="2">
        <dgm:presLayoutVars>
          <dgm:chPref val="3"/>
        </dgm:presLayoutVars>
      </dgm:prSet>
      <dgm:spPr/>
    </dgm:pt>
    <dgm:pt modelId="{3AA73ABA-6A20-49A6-9910-DB0FEB2D4ECB}" type="pres">
      <dgm:prSet presAssocID="{30011925-0893-4BD0-906A-68E31B6FB3C5}" presName="hierChild4" presStyleCnt="0"/>
      <dgm:spPr/>
    </dgm:pt>
    <dgm:pt modelId="{C833C37E-485C-4CF1-A309-DC9D72DEE82B}" type="pres">
      <dgm:prSet presAssocID="{B3BF32F4-5277-4EC0-A924-F998A68AD5A0}" presName="Name10" presStyleLbl="parChTrans1D2" presStyleIdx="1" presStyleCnt="2"/>
      <dgm:spPr/>
    </dgm:pt>
    <dgm:pt modelId="{6FE6983D-29B1-4F37-AA7E-625B2EAC7274}" type="pres">
      <dgm:prSet presAssocID="{DAE93D98-B663-4D02-BA53-2DC086408331}" presName="hierRoot2" presStyleCnt="0"/>
      <dgm:spPr/>
    </dgm:pt>
    <dgm:pt modelId="{10C11FF2-3F53-4DAF-B6D3-594BFA8610CE}" type="pres">
      <dgm:prSet presAssocID="{DAE93D98-B663-4D02-BA53-2DC086408331}" presName="composite2" presStyleCnt="0"/>
      <dgm:spPr/>
    </dgm:pt>
    <dgm:pt modelId="{D77F91C9-9495-47A9-BE76-1635FF3B65D3}" type="pres">
      <dgm:prSet presAssocID="{DAE93D98-B663-4D02-BA53-2DC086408331}" presName="background2" presStyleLbl="node2" presStyleIdx="1" presStyleCnt="2"/>
      <dgm:spPr/>
    </dgm:pt>
    <dgm:pt modelId="{406A608E-A1FB-4CE8-AF61-A067A6708666}" type="pres">
      <dgm:prSet presAssocID="{DAE93D98-B663-4D02-BA53-2DC086408331}" presName="text2" presStyleLbl="fgAcc2" presStyleIdx="1" presStyleCnt="2">
        <dgm:presLayoutVars>
          <dgm:chPref val="3"/>
        </dgm:presLayoutVars>
      </dgm:prSet>
      <dgm:spPr/>
    </dgm:pt>
    <dgm:pt modelId="{206906AE-8CF0-48D0-9723-A38B376A3AA3}" type="pres">
      <dgm:prSet presAssocID="{DAE93D98-B663-4D02-BA53-2DC086408331}" presName="hierChild3" presStyleCnt="0"/>
      <dgm:spPr/>
    </dgm:pt>
    <dgm:pt modelId="{6A532A52-00C9-4247-8801-8D674E0E054F}" type="pres">
      <dgm:prSet presAssocID="{9439E358-0076-4447-BE04-D1763221E228}" presName="Name17" presStyleLbl="parChTrans1D3" presStyleIdx="1" presStyleCnt="2"/>
      <dgm:spPr/>
    </dgm:pt>
    <dgm:pt modelId="{6B28F979-6514-4303-AFE8-787DA75B0D54}" type="pres">
      <dgm:prSet presAssocID="{B7BDFDCF-C14C-4D89-AF81-7A3561E759A7}" presName="hierRoot3" presStyleCnt="0"/>
      <dgm:spPr/>
    </dgm:pt>
    <dgm:pt modelId="{9ED078B6-E11E-4C6B-9520-9FD30271411F}" type="pres">
      <dgm:prSet presAssocID="{B7BDFDCF-C14C-4D89-AF81-7A3561E759A7}" presName="composite3" presStyleCnt="0"/>
      <dgm:spPr/>
    </dgm:pt>
    <dgm:pt modelId="{F62CC671-62E1-4625-BF89-A1CF68E2A99D}" type="pres">
      <dgm:prSet presAssocID="{B7BDFDCF-C14C-4D89-AF81-7A3561E759A7}" presName="background3" presStyleLbl="node3" presStyleIdx="1" presStyleCnt="2"/>
      <dgm:spPr/>
    </dgm:pt>
    <dgm:pt modelId="{763CFAFF-D0E9-4219-B135-90B48DC346E4}" type="pres">
      <dgm:prSet presAssocID="{B7BDFDCF-C14C-4D89-AF81-7A3561E759A7}" presName="text3" presStyleLbl="fgAcc3" presStyleIdx="1" presStyleCnt="2">
        <dgm:presLayoutVars>
          <dgm:chPref val="3"/>
        </dgm:presLayoutVars>
      </dgm:prSet>
      <dgm:spPr/>
    </dgm:pt>
    <dgm:pt modelId="{6FB15A39-9BD8-44AC-AB0C-C45F315E6786}" type="pres">
      <dgm:prSet presAssocID="{B7BDFDCF-C14C-4D89-AF81-7A3561E759A7}" presName="hierChild4" presStyleCnt="0"/>
      <dgm:spPr/>
    </dgm:pt>
  </dgm:ptLst>
  <dgm:cxnLst>
    <dgm:cxn modelId="{5B6C2818-D106-4AC9-A0C1-4E5BF6FA40DF}" type="presOf" srcId="{2CD1A250-C756-45E2-8936-F3AFAEFEAE49}" destId="{F5A4D926-4560-46CC-9604-BDD9893E9675}" srcOrd="0" destOrd="0" presId="urn:microsoft.com/office/officeart/2005/8/layout/hierarchy1"/>
    <dgm:cxn modelId="{B8C7281E-F361-468C-998E-54C6C3084148}" srcId="{2CD1A250-C756-45E2-8936-F3AFAEFEAE49}" destId="{30011925-0893-4BD0-906A-68E31B6FB3C5}" srcOrd="0" destOrd="0" parTransId="{2D6F4A5E-68C2-4B29-B028-7FEF4157F187}" sibTransId="{4F0E10E3-39D5-4646-9EA4-AC2ECA4FBBF1}"/>
    <dgm:cxn modelId="{DDB56C2B-2C9D-4C46-AC72-D841AB30003E}" srcId="{7AE98779-17AC-4E2C-BCAD-F3FDF12F95F4}" destId="{DAE93D98-B663-4D02-BA53-2DC086408331}" srcOrd="1" destOrd="0" parTransId="{B3BF32F4-5277-4EC0-A924-F998A68AD5A0}" sibTransId="{08730006-2D57-49BF-BD3A-9EE75C9557A2}"/>
    <dgm:cxn modelId="{31C4485F-C0AA-4170-8B26-0F01209BE90C}" type="presOf" srcId="{7AE98779-17AC-4E2C-BCAD-F3FDF12F95F4}" destId="{E8E0E511-D54B-4A9F-92D3-5482CBAEA47C}" srcOrd="0" destOrd="0" presId="urn:microsoft.com/office/officeart/2005/8/layout/hierarchy1"/>
    <dgm:cxn modelId="{D862AF65-3947-44B1-88FB-8DE8F2CB3326}" type="presOf" srcId="{2D6F4A5E-68C2-4B29-B028-7FEF4157F187}" destId="{1E8989C8-378D-44AB-AFB1-B9A84466FA7C}" srcOrd="0" destOrd="0" presId="urn:microsoft.com/office/officeart/2005/8/layout/hierarchy1"/>
    <dgm:cxn modelId="{8F98F06B-06AB-4009-9042-B0087BE4A17B}" type="presOf" srcId="{00BB0F70-AC1B-41E9-BBF4-8B8A3078F8BD}" destId="{9988DABB-8B83-4667-AC6D-78F85CE3D9F5}" srcOrd="0" destOrd="0" presId="urn:microsoft.com/office/officeart/2005/8/layout/hierarchy1"/>
    <dgm:cxn modelId="{2F0E0251-C3C1-41FA-92FC-7831507622A4}" type="presOf" srcId="{30011925-0893-4BD0-906A-68E31B6FB3C5}" destId="{C9E79BB6-7EF9-4995-A20F-72D95445F1BD}" srcOrd="0" destOrd="0" presId="urn:microsoft.com/office/officeart/2005/8/layout/hierarchy1"/>
    <dgm:cxn modelId="{2B3C8C79-CA03-484C-87BA-C679620EA9BC}" srcId="{00BB0F70-AC1B-41E9-BBF4-8B8A3078F8BD}" destId="{7AE98779-17AC-4E2C-BCAD-F3FDF12F95F4}" srcOrd="0" destOrd="0" parTransId="{6986CFB6-0240-4BE6-96F3-3B532BB62978}" sibTransId="{540F911E-5EC6-47ED-8468-C4B50CFBE3F9}"/>
    <dgm:cxn modelId="{188DAB94-8623-49C7-B385-49F15AD078BC}" type="presOf" srcId="{B7BDFDCF-C14C-4D89-AF81-7A3561E759A7}" destId="{763CFAFF-D0E9-4219-B135-90B48DC346E4}" srcOrd="0" destOrd="0" presId="urn:microsoft.com/office/officeart/2005/8/layout/hierarchy1"/>
    <dgm:cxn modelId="{AB21289C-0821-45CF-8521-3F8D2C36782F}" type="presOf" srcId="{861B193C-AB0C-4244-964D-86E4165BEF11}" destId="{2FB52A28-B073-443F-B8A6-8190B6E53B3F}" srcOrd="0" destOrd="0" presId="urn:microsoft.com/office/officeart/2005/8/layout/hierarchy1"/>
    <dgm:cxn modelId="{0B4F6CA9-0EF4-4950-8DA0-78EA7D222362}" srcId="{7AE98779-17AC-4E2C-BCAD-F3FDF12F95F4}" destId="{2CD1A250-C756-45E2-8936-F3AFAEFEAE49}" srcOrd="0" destOrd="0" parTransId="{861B193C-AB0C-4244-964D-86E4165BEF11}" sibTransId="{BC03C596-60E4-4A31-8ECD-B741DF2C0645}"/>
    <dgm:cxn modelId="{ED1F4DAB-E01F-4E43-8C0A-B54E275CC399}" type="presOf" srcId="{DAE93D98-B663-4D02-BA53-2DC086408331}" destId="{406A608E-A1FB-4CE8-AF61-A067A6708666}" srcOrd="0" destOrd="0" presId="urn:microsoft.com/office/officeart/2005/8/layout/hierarchy1"/>
    <dgm:cxn modelId="{FA0908AF-481D-4381-8EA4-42B2B60D3275}" srcId="{DAE93D98-B663-4D02-BA53-2DC086408331}" destId="{B7BDFDCF-C14C-4D89-AF81-7A3561E759A7}" srcOrd="0" destOrd="0" parTransId="{9439E358-0076-4447-BE04-D1763221E228}" sibTransId="{612D48D8-006A-4CC5-8344-036DA3AA6CE0}"/>
    <dgm:cxn modelId="{F32368BB-E44D-4532-8B8D-DB9BD9DC120E}" type="presOf" srcId="{B3BF32F4-5277-4EC0-A924-F998A68AD5A0}" destId="{C833C37E-485C-4CF1-A309-DC9D72DEE82B}" srcOrd="0" destOrd="0" presId="urn:microsoft.com/office/officeart/2005/8/layout/hierarchy1"/>
    <dgm:cxn modelId="{ACC8F6E6-0C63-49DC-8252-19FCA133FBEC}" type="presOf" srcId="{9439E358-0076-4447-BE04-D1763221E228}" destId="{6A532A52-00C9-4247-8801-8D674E0E054F}" srcOrd="0" destOrd="0" presId="urn:microsoft.com/office/officeart/2005/8/layout/hierarchy1"/>
    <dgm:cxn modelId="{B0E37070-185E-4E57-A59F-C68FE9AED8A9}" type="presParOf" srcId="{9988DABB-8B83-4667-AC6D-78F85CE3D9F5}" destId="{B84942CF-CA15-4393-8E2B-66900DCB09FA}" srcOrd="0" destOrd="0" presId="urn:microsoft.com/office/officeart/2005/8/layout/hierarchy1"/>
    <dgm:cxn modelId="{2A02C4CF-F31F-488E-ABAF-B30534CBEE30}" type="presParOf" srcId="{B84942CF-CA15-4393-8E2B-66900DCB09FA}" destId="{AF69D21E-C7DB-4E42-9B92-E93220E48414}" srcOrd="0" destOrd="0" presId="urn:microsoft.com/office/officeart/2005/8/layout/hierarchy1"/>
    <dgm:cxn modelId="{52E63AC5-126C-406E-9578-A478128D6E79}" type="presParOf" srcId="{AF69D21E-C7DB-4E42-9B92-E93220E48414}" destId="{C8EB96E5-CDD8-44AC-83A3-ED11ADE93884}" srcOrd="0" destOrd="0" presId="urn:microsoft.com/office/officeart/2005/8/layout/hierarchy1"/>
    <dgm:cxn modelId="{4DCB5519-9CC4-4739-A54F-FC7FE87C6B15}" type="presParOf" srcId="{AF69D21E-C7DB-4E42-9B92-E93220E48414}" destId="{E8E0E511-D54B-4A9F-92D3-5482CBAEA47C}" srcOrd="1" destOrd="0" presId="urn:microsoft.com/office/officeart/2005/8/layout/hierarchy1"/>
    <dgm:cxn modelId="{72184B65-7840-42D1-9A59-9F8E5ED296CA}" type="presParOf" srcId="{B84942CF-CA15-4393-8E2B-66900DCB09FA}" destId="{A5CAC4C2-6B63-4920-B065-8DBDE95FBE50}" srcOrd="1" destOrd="0" presId="urn:microsoft.com/office/officeart/2005/8/layout/hierarchy1"/>
    <dgm:cxn modelId="{04BAFC1B-8F7D-4761-A134-07BB8F6F79CA}" type="presParOf" srcId="{A5CAC4C2-6B63-4920-B065-8DBDE95FBE50}" destId="{2FB52A28-B073-443F-B8A6-8190B6E53B3F}" srcOrd="0" destOrd="0" presId="urn:microsoft.com/office/officeart/2005/8/layout/hierarchy1"/>
    <dgm:cxn modelId="{BFB1B89F-4A29-4ACA-B6AB-CEC0A979C515}" type="presParOf" srcId="{A5CAC4C2-6B63-4920-B065-8DBDE95FBE50}" destId="{43310ECB-AECB-4A4E-A133-08B9F60D4206}" srcOrd="1" destOrd="0" presId="urn:microsoft.com/office/officeart/2005/8/layout/hierarchy1"/>
    <dgm:cxn modelId="{DD99FEC0-2A22-468F-8ADE-BB4487052986}" type="presParOf" srcId="{43310ECB-AECB-4A4E-A133-08B9F60D4206}" destId="{C2338950-730E-469C-B571-A904FE1DC212}" srcOrd="0" destOrd="0" presId="urn:microsoft.com/office/officeart/2005/8/layout/hierarchy1"/>
    <dgm:cxn modelId="{6D446924-1208-44CF-B97A-7564F0D4E9C8}" type="presParOf" srcId="{C2338950-730E-469C-B571-A904FE1DC212}" destId="{4E0F1683-DE9F-478E-96F6-2950C2E43840}" srcOrd="0" destOrd="0" presId="urn:microsoft.com/office/officeart/2005/8/layout/hierarchy1"/>
    <dgm:cxn modelId="{821D132A-3B10-498D-8FB0-9C0B1E1833FB}" type="presParOf" srcId="{C2338950-730E-469C-B571-A904FE1DC212}" destId="{F5A4D926-4560-46CC-9604-BDD9893E9675}" srcOrd="1" destOrd="0" presId="urn:microsoft.com/office/officeart/2005/8/layout/hierarchy1"/>
    <dgm:cxn modelId="{7760299D-F823-453D-952B-724944ED49B2}" type="presParOf" srcId="{43310ECB-AECB-4A4E-A133-08B9F60D4206}" destId="{6487907E-C252-46D0-B060-D67082501307}" srcOrd="1" destOrd="0" presId="urn:microsoft.com/office/officeart/2005/8/layout/hierarchy1"/>
    <dgm:cxn modelId="{8D8030A0-2F3F-470D-B634-14B2FB88C91D}" type="presParOf" srcId="{6487907E-C252-46D0-B060-D67082501307}" destId="{1E8989C8-378D-44AB-AFB1-B9A84466FA7C}" srcOrd="0" destOrd="0" presId="urn:microsoft.com/office/officeart/2005/8/layout/hierarchy1"/>
    <dgm:cxn modelId="{D8BB1302-A0DC-4DE4-87ED-B33B97621595}" type="presParOf" srcId="{6487907E-C252-46D0-B060-D67082501307}" destId="{99BAC459-4742-4E75-A8E8-54F225106E48}" srcOrd="1" destOrd="0" presId="urn:microsoft.com/office/officeart/2005/8/layout/hierarchy1"/>
    <dgm:cxn modelId="{411F1D2D-39D7-477C-9F0A-FC2191C630BD}" type="presParOf" srcId="{99BAC459-4742-4E75-A8E8-54F225106E48}" destId="{DA2AABF4-F0F1-4E84-90CB-0A908FEA6EA4}" srcOrd="0" destOrd="0" presId="urn:microsoft.com/office/officeart/2005/8/layout/hierarchy1"/>
    <dgm:cxn modelId="{9F183917-0295-49B6-992A-F527CCA5485C}" type="presParOf" srcId="{DA2AABF4-F0F1-4E84-90CB-0A908FEA6EA4}" destId="{94AB5D55-E6AD-4CE8-B201-A17EE70174CB}" srcOrd="0" destOrd="0" presId="urn:microsoft.com/office/officeart/2005/8/layout/hierarchy1"/>
    <dgm:cxn modelId="{1193C527-7DAE-4D9F-A9C7-78B83ACBCE9D}" type="presParOf" srcId="{DA2AABF4-F0F1-4E84-90CB-0A908FEA6EA4}" destId="{C9E79BB6-7EF9-4995-A20F-72D95445F1BD}" srcOrd="1" destOrd="0" presId="urn:microsoft.com/office/officeart/2005/8/layout/hierarchy1"/>
    <dgm:cxn modelId="{657E74B0-3681-42CD-853C-6ECC990B3ACB}" type="presParOf" srcId="{99BAC459-4742-4E75-A8E8-54F225106E48}" destId="{3AA73ABA-6A20-49A6-9910-DB0FEB2D4ECB}" srcOrd="1" destOrd="0" presId="urn:microsoft.com/office/officeart/2005/8/layout/hierarchy1"/>
    <dgm:cxn modelId="{1287A9A5-E684-4DBE-BC28-43069EC88B79}" type="presParOf" srcId="{A5CAC4C2-6B63-4920-B065-8DBDE95FBE50}" destId="{C833C37E-485C-4CF1-A309-DC9D72DEE82B}" srcOrd="2" destOrd="0" presId="urn:microsoft.com/office/officeart/2005/8/layout/hierarchy1"/>
    <dgm:cxn modelId="{409B5302-D201-4718-9B22-1C834BC63950}" type="presParOf" srcId="{A5CAC4C2-6B63-4920-B065-8DBDE95FBE50}" destId="{6FE6983D-29B1-4F37-AA7E-625B2EAC7274}" srcOrd="3" destOrd="0" presId="urn:microsoft.com/office/officeart/2005/8/layout/hierarchy1"/>
    <dgm:cxn modelId="{736E7871-4295-48A9-84BF-5E3AE1B7B3C9}" type="presParOf" srcId="{6FE6983D-29B1-4F37-AA7E-625B2EAC7274}" destId="{10C11FF2-3F53-4DAF-B6D3-594BFA8610CE}" srcOrd="0" destOrd="0" presId="urn:microsoft.com/office/officeart/2005/8/layout/hierarchy1"/>
    <dgm:cxn modelId="{E5013722-58EC-40D8-B09C-C0C49C989957}" type="presParOf" srcId="{10C11FF2-3F53-4DAF-B6D3-594BFA8610CE}" destId="{D77F91C9-9495-47A9-BE76-1635FF3B65D3}" srcOrd="0" destOrd="0" presId="urn:microsoft.com/office/officeart/2005/8/layout/hierarchy1"/>
    <dgm:cxn modelId="{7113689D-9ABF-4E38-8E5F-6716EF547D4F}" type="presParOf" srcId="{10C11FF2-3F53-4DAF-B6D3-594BFA8610CE}" destId="{406A608E-A1FB-4CE8-AF61-A067A6708666}" srcOrd="1" destOrd="0" presId="urn:microsoft.com/office/officeart/2005/8/layout/hierarchy1"/>
    <dgm:cxn modelId="{E009AED5-B3D2-4DB3-BA56-655881D3F57B}" type="presParOf" srcId="{6FE6983D-29B1-4F37-AA7E-625B2EAC7274}" destId="{206906AE-8CF0-48D0-9723-A38B376A3AA3}" srcOrd="1" destOrd="0" presId="urn:microsoft.com/office/officeart/2005/8/layout/hierarchy1"/>
    <dgm:cxn modelId="{042BC996-1E29-4478-A0FF-0B2CC4678310}" type="presParOf" srcId="{206906AE-8CF0-48D0-9723-A38B376A3AA3}" destId="{6A532A52-00C9-4247-8801-8D674E0E054F}" srcOrd="0" destOrd="0" presId="urn:microsoft.com/office/officeart/2005/8/layout/hierarchy1"/>
    <dgm:cxn modelId="{3573FDB4-D275-48CE-A626-284AC317A70A}" type="presParOf" srcId="{206906AE-8CF0-48D0-9723-A38B376A3AA3}" destId="{6B28F979-6514-4303-AFE8-787DA75B0D54}" srcOrd="1" destOrd="0" presId="urn:microsoft.com/office/officeart/2005/8/layout/hierarchy1"/>
    <dgm:cxn modelId="{1FE67AF0-92EC-4460-B4CA-896CDEA83639}" type="presParOf" srcId="{6B28F979-6514-4303-AFE8-787DA75B0D54}" destId="{9ED078B6-E11E-4C6B-9520-9FD30271411F}" srcOrd="0" destOrd="0" presId="urn:microsoft.com/office/officeart/2005/8/layout/hierarchy1"/>
    <dgm:cxn modelId="{BCA44353-CC0A-4532-BDF3-C06BF70727EE}" type="presParOf" srcId="{9ED078B6-E11E-4C6B-9520-9FD30271411F}" destId="{F62CC671-62E1-4625-BF89-A1CF68E2A99D}" srcOrd="0" destOrd="0" presId="urn:microsoft.com/office/officeart/2005/8/layout/hierarchy1"/>
    <dgm:cxn modelId="{DBEB3AF6-2DCA-4A03-92D2-161988512F9B}" type="presParOf" srcId="{9ED078B6-E11E-4C6B-9520-9FD30271411F}" destId="{763CFAFF-D0E9-4219-B135-90B48DC346E4}" srcOrd="1" destOrd="0" presId="urn:microsoft.com/office/officeart/2005/8/layout/hierarchy1"/>
    <dgm:cxn modelId="{E975F5B5-E578-49F3-AD6B-81B4BB175DDF}" type="presParOf" srcId="{6B28F979-6514-4303-AFE8-787DA75B0D54}" destId="{6FB15A39-9BD8-44AC-AB0C-C45F315E678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0BB0F70-AC1B-41E9-BBF4-8B8A3078F8BD}" type="doc">
      <dgm:prSet loTypeId="urn:microsoft.com/office/officeart/2005/8/layout/hierarchy1" loCatId="hierarchy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7AE98779-17AC-4E2C-BCAD-F3FDF12F95F4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gm:t>
    </dgm:pt>
    <dgm:pt modelId="{6986CFB6-0240-4BE6-96F3-3B532BB62978}" type="parTrans" cxnId="{2B3C8C79-CA03-484C-87BA-C679620EA9BC}">
      <dgm:prSet/>
      <dgm:spPr/>
      <dgm:t>
        <a:bodyPr/>
        <a:lstStyle/>
        <a:p>
          <a:endParaRPr lang="en-US"/>
        </a:p>
      </dgm:t>
    </dgm:pt>
    <dgm:pt modelId="{540F911E-5EC6-47ED-8468-C4B50CFBE3F9}" type="sibTrans" cxnId="{2B3C8C79-CA03-484C-87BA-C679620EA9BC}">
      <dgm:prSet/>
      <dgm:spPr/>
      <dgm:t>
        <a:bodyPr/>
        <a:lstStyle/>
        <a:p>
          <a:endParaRPr lang="en-US"/>
        </a:p>
      </dgm:t>
    </dgm:pt>
    <dgm:pt modelId="{2CD1A250-C756-45E2-8936-F3AFAEFEAE49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gm:t>
    </dgm:pt>
    <dgm:pt modelId="{861B193C-AB0C-4244-964D-86E4165BEF11}" type="parTrans" cxnId="{0B4F6CA9-0EF4-4950-8DA0-78EA7D222362}">
      <dgm:prSet/>
      <dgm:spPr/>
      <dgm:t>
        <a:bodyPr/>
        <a:lstStyle/>
        <a:p>
          <a:endParaRPr lang="en-US"/>
        </a:p>
      </dgm:t>
    </dgm:pt>
    <dgm:pt modelId="{BC03C596-60E4-4A31-8ECD-B741DF2C0645}" type="sibTrans" cxnId="{0B4F6CA9-0EF4-4950-8DA0-78EA7D222362}">
      <dgm:prSet/>
      <dgm:spPr/>
      <dgm:t>
        <a:bodyPr/>
        <a:lstStyle/>
        <a:p>
          <a:endParaRPr lang="en-US"/>
        </a:p>
      </dgm:t>
    </dgm:pt>
    <dgm:pt modelId="{30011925-0893-4BD0-906A-68E31B6FB3C5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gm:t>
    </dgm:pt>
    <dgm:pt modelId="{2D6F4A5E-68C2-4B29-B028-7FEF4157F187}" type="parTrans" cxnId="{B8C7281E-F361-468C-998E-54C6C3084148}">
      <dgm:prSet/>
      <dgm:spPr/>
      <dgm:t>
        <a:bodyPr/>
        <a:lstStyle/>
        <a:p>
          <a:endParaRPr lang="en-US"/>
        </a:p>
      </dgm:t>
    </dgm:pt>
    <dgm:pt modelId="{4F0E10E3-39D5-4646-9EA4-AC2ECA4FBBF1}" type="sibTrans" cxnId="{B8C7281E-F361-468C-998E-54C6C3084148}">
      <dgm:prSet/>
      <dgm:spPr/>
      <dgm:t>
        <a:bodyPr/>
        <a:lstStyle/>
        <a:p>
          <a:endParaRPr lang="en-US"/>
        </a:p>
      </dgm:t>
    </dgm:pt>
    <dgm:pt modelId="{DAE93D98-B663-4D02-BA53-2DC086408331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gm:t>
    </dgm:pt>
    <dgm:pt modelId="{B3BF32F4-5277-4EC0-A924-F998A68AD5A0}" type="parTrans" cxnId="{DDB56C2B-2C9D-4C46-AC72-D841AB30003E}">
      <dgm:prSet/>
      <dgm:spPr/>
      <dgm:t>
        <a:bodyPr/>
        <a:lstStyle/>
        <a:p>
          <a:endParaRPr lang="en-US"/>
        </a:p>
      </dgm:t>
    </dgm:pt>
    <dgm:pt modelId="{08730006-2D57-49BF-BD3A-9EE75C9557A2}" type="sibTrans" cxnId="{DDB56C2B-2C9D-4C46-AC72-D841AB30003E}">
      <dgm:prSet/>
      <dgm:spPr/>
      <dgm:t>
        <a:bodyPr/>
        <a:lstStyle/>
        <a:p>
          <a:endParaRPr lang="en-US"/>
        </a:p>
      </dgm:t>
    </dgm:pt>
    <dgm:pt modelId="{B7BDFDCF-C14C-4D89-AF81-7A3561E759A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gm:t>
    </dgm:pt>
    <dgm:pt modelId="{9439E358-0076-4447-BE04-D1763221E228}" type="parTrans" cxnId="{FA0908AF-481D-4381-8EA4-42B2B60D3275}">
      <dgm:prSet/>
      <dgm:spPr/>
      <dgm:t>
        <a:bodyPr/>
        <a:lstStyle/>
        <a:p>
          <a:endParaRPr lang="en-US"/>
        </a:p>
      </dgm:t>
    </dgm:pt>
    <dgm:pt modelId="{612D48D8-006A-4CC5-8344-036DA3AA6CE0}" type="sibTrans" cxnId="{FA0908AF-481D-4381-8EA4-42B2B60D3275}">
      <dgm:prSet/>
      <dgm:spPr/>
      <dgm:t>
        <a:bodyPr/>
        <a:lstStyle/>
        <a:p>
          <a:endParaRPr lang="en-US"/>
        </a:p>
      </dgm:t>
    </dgm:pt>
    <dgm:pt modelId="{9988DABB-8B83-4667-AC6D-78F85CE3D9F5}" type="pres">
      <dgm:prSet presAssocID="{00BB0F70-AC1B-41E9-BBF4-8B8A3078F8B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84942CF-CA15-4393-8E2B-66900DCB09FA}" type="pres">
      <dgm:prSet presAssocID="{7AE98779-17AC-4E2C-BCAD-F3FDF12F95F4}" presName="hierRoot1" presStyleCnt="0"/>
      <dgm:spPr/>
    </dgm:pt>
    <dgm:pt modelId="{AF69D21E-C7DB-4E42-9B92-E93220E48414}" type="pres">
      <dgm:prSet presAssocID="{7AE98779-17AC-4E2C-BCAD-F3FDF12F95F4}" presName="composite" presStyleCnt="0"/>
      <dgm:spPr/>
    </dgm:pt>
    <dgm:pt modelId="{C8EB96E5-CDD8-44AC-83A3-ED11ADE93884}" type="pres">
      <dgm:prSet presAssocID="{7AE98779-17AC-4E2C-BCAD-F3FDF12F95F4}" presName="background" presStyleLbl="node0" presStyleIdx="0" presStyleCnt="1"/>
      <dgm:spPr/>
    </dgm:pt>
    <dgm:pt modelId="{E8E0E511-D54B-4A9F-92D3-5482CBAEA47C}" type="pres">
      <dgm:prSet presAssocID="{7AE98779-17AC-4E2C-BCAD-F3FDF12F95F4}" presName="text" presStyleLbl="fgAcc0" presStyleIdx="0" presStyleCnt="1">
        <dgm:presLayoutVars>
          <dgm:chPref val="3"/>
        </dgm:presLayoutVars>
      </dgm:prSet>
      <dgm:spPr/>
    </dgm:pt>
    <dgm:pt modelId="{A5CAC4C2-6B63-4920-B065-8DBDE95FBE50}" type="pres">
      <dgm:prSet presAssocID="{7AE98779-17AC-4E2C-BCAD-F3FDF12F95F4}" presName="hierChild2" presStyleCnt="0"/>
      <dgm:spPr/>
    </dgm:pt>
    <dgm:pt modelId="{2FB52A28-B073-443F-B8A6-8190B6E53B3F}" type="pres">
      <dgm:prSet presAssocID="{861B193C-AB0C-4244-964D-86E4165BEF11}" presName="Name10" presStyleLbl="parChTrans1D2" presStyleIdx="0" presStyleCnt="2"/>
      <dgm:spPr/>
    </dgm:pt>
    <dgm:pt modelId="{43310ECB-AECB-4A4E-A133-08B9F60D4206}" type="pres">
      <dgm:prSet presAssocID="{2CD1A250-C756-45E2-8936-F3AFAEFEAE49}" presName="hierRoot2" presStyleCnt="0"/>
      <dgm:spPr/>
    </dgm:pt>
    <dgm:pt modelId="{C2338950-730E-469C-B571-A904FE1DC212}" type="pres">
      <dgm:prSet presAssocID="{2CD1A250-C756-45E2-8936-F3AFAEFEAE49}" presName="composite2" presStyleCnt="0"/>
      <dgm:spPr/>
    </dgm:pt>
    <dgm:pt modelId="{4E0F1683-DE9F-478E-96F6-2950C2E43840}" type="pres">
      <dgm:prSet presAssocID="{2CD1A250-C756-45E2-8936-F3AFAEFEAE49}" presName="background2" presStyleLbl="node2" presStyleIdx="0" presStyleCnt="2"/>
      <dgm:spPr/>
    </dgm:pt>
    <dgm:pt modelId="{F5A4D926-4560-46CC-9604-BDD9893E9675}" type="pres">
      <dgm:prSet presAssocID="{2CD1A250-C756-45E2-8936-F3AFAEFEAE49}" presName="text2" presStyleLbl="fgAcc2" presStyleIdx="0" presStyleCnt="2">
        <dgm:presLayoutVars>
          <dgm:chPref val="3"/>
        </dgm:presLayoutVars>
      </dgm:prSet>
      <dgm:spPr/>
    </dgm:pt>
    <dgm:pt modelId="{6487907E-C252-46D0-B060-D67082501307}" type="pres">
      <dgm:prSet presAssocID="{2CD1A250-C756-45E2-8936-F3AFAEFEAE49}" presName="hierChild3" presStyleCnt="0"/>
      <dgm:spPr/>
    </dgm:pt>
    <dgm:pt modelId="{1E8989C8-378D-44AB-AFB1-B9A84466FA7C}" type="pres">
      <dgm:prSet presAssocID="{2D6F4A5E-68C2-4B29-B028-7FEF4157F187}" presName="Name17" presStyleLbl="parChTrans1D3" presStyleIdx="0" presStyleCnt="2"/>
      <dgm:spPr/>
    </dgm:pt>
    <dgm:pt modelId="{99BAC459-4742-4E75-A8E8-54F225106E48}" type="pres">
      <dgm:prSet presAssocID="{30011925-0893-4BD0-906A-68E31B6FB3C5}" presName="hierRoot3" presStyleCnt="0"/>
      <dgm:spPr/>
    </dgm:pt>
    <dgm:pt modelId="{DA2AABF4-F0F1-4E84-90CB-0A908FEA6EA4}" type="pres">
      <dgm:prSet presAssocID="{30011925-0893-4BD0-906A-68E31B6FB3C5}" presName="composite3" presStyleCnt="0"/>
      <dgm:spPr/>
    </dgm:pt>
    <dgm:pt modelId="{94AB5D55-E6AD-4CE8-B201-A17EE70174CB}" type="pres">
      <dgm:prSet presAssocID="{30011925-0893-4BD0-906A-68E31B6FB3C5}" presName="background3" presStyleLbl="node3" presStyleIdx="0" presStyleCnt="2"/>
      <dgm:spPr/>
    </dgm:pt>
    <dgm:pt modelId="{C9E79BB6-7EF9-4995-A20F-72D95445F1BD}" type="pres">
      <dgm:prSet presAssocID="{30011925-0893-4BD0-906A-68E31B6FB3C5}" presName="text3" presStyleLbl="fgAcc3" presStyleIdx="0" presStyleCnt="2">
        <dgm:presLayoutVars>
          <dgm:chPref val="3"/>
        </dgm:presLayoutVars>
      </dgm:prSet>
      <dgm:spPr/>
    </dgm:pt>
    <dgm:pt modelId="{3AA73ABA-6A20-49A6-9910-DB0FEB2D4ECB}" type="pres">
      <dgm:prSet presAssocID="{30011925-0893-4BD0-906A-68E31B6FB3C5}" presName="hierChild4" presStyleCnt="0"/>
      <dgm:spPr/>
    </dgm:pt>
    <dgm:pt modelId="{C833C37E-485C-4CF1-A309-DC9D72DEE82B}" type="pres">
      <dgm:prSet presAssocID="{B3BF32F4-5277-4EC0-A924-F998A68AD5A0}" presName="Name10" presStyleLbl="parChTrans1D2" presStyleIdx="1" presStyleCnt="2"/>
      <dgm:spPr/>
    </dgm:pt>
    <dgm:pt modelId="{6FE6983D-29B1-4F37-AA7E-625B2EAC7274}" type="pres">
      <dgm:prSet presAssocID="{DAE93D98-B663-4D02-BA53-2DC086408331}" presName="hierRoot2" presStyleCnt="0"/>
      <dgm:spPr/>
    </dgm:pt>
    <dgm:pt modelId="{10C11FF2-3F53-4DAF-B6D3-594BFA8610CE}" type="pres">
      <dgm:prSet presAssocID="{DAE93D98-B663-4D02-BA53-2DC086408331}" presName="composite2" presStyleCnt="0"/>
      <dgm:spPr/>
    </dgm:pt>
    <dgm:pt modelId="{D77F91C9-9495-47A9-BE76-1635FF3B65D3}" type="pres">
      <dgm:prSet presAssocID="{DAE93D98-B663-4D02-BA53-2DC086408331}" presName="background2" presStyleLbl="node2" presStyleIdx="1" presStyleCnt="2"/>
      <dgm:spPr/>
    </dgm:pt>
    <dgm:pt modelId="{406A608E-A1FB-4CE8-AF61-A067A6708666}" type="pres">
      <dgm:prSet presAssocID="{DAE93D98-B663-4D02-BA53-2DC086408331}" presName="text2" presStyleLbl="fgAcc2" presStyleIdx="1" presStyleCnt="2">
        <dgm:presLayoutVars>
          <dgm:chPref val="3"/>
        </dgm:presLayoutVars>
      </dgm:prSet>
      <dgm:spPr/>
    </dgm:pt>
    <dgm:pt modelId="{206906AE-8CF0-48D0-9723-A38B376A3AA3}" type="pres">
      <dgm:prSet presAssocID="{DAE93D98-B663-4D02-BA53-2DC086408331}" presName="hierChild3" presStyleCnt="0"/>
      <dgm:spPr/>
    </dgm:pt>
    <dgm:pt modelId="{6A532A52-00C9-4247-8801-8D674E0E054F}" type="pres">
      <dgm:prSet presAssocID="{9439E358-0076-4447-BE04-D1763221E228}" presName="Name17" presStyleLbl="parChTrans1D3" presStyleIdx="1" presStyleCnt="2"/>
      <dgm:spPr/>
    </dgm:pt>
    <dgm:pt modelId="{6B28F979-6514-4303-AFE8-787DA75B0D54}" type="pres">
      <dgm:prSet presAssocID="{B7BDFDCF-C14C-4D89-AF81-7A3561E759A7}" presName="hierRoot3" presStyleCnt="0"/>
      <dgm:spPr/>
    </dgm:pt>
    <dgm:pt modelId="{9ED078B6-E11E-4C6B-9520-9FD30271411F}" type="pres">
      <dgm:prSet presAssocID="{B7BDFDCF-C14C-4D89-AF81-7A3561E759A7}" presName="composite3" presStyleCnt="0"/>
      <dgm:spPr/>
    </dgm:pt>
    <dgm:pt modelId="{F62CC671-62E1-4625-BF89-A1CF68E2A99D}" type="pres">
      <dgm:prSet presAssocID="{B7BDFDCF-C14C-4D89-AF81-7A3561E759A7}" presName="background3" presStyleLbl="node3" presStyleIdx="1" presStyleCnt="2"/>
      <dgm:spPr/>
    </dgm:pt>
    <dgm:pt modelId="{763CFAFF-D0E9-4219-B135-90B48DC346E4}" type="pres">
      <dgm:prSet presAssocID="{B7BDFDCF-C14C-4D89-AF81-7A3561E759A7}" presName="text3" presStyleLbl="fgAcc3" presStyleIdx="1" presStyleCnt="2">
        <dgm:presLayoutVars>
          <dgm:chPref val="3"/>
        </dgm:presLayoutVars>
      </dgm:prSet>
      <dgm:spPr/>
    </dgm:pt>
    <dgm:pt modelId="{6FB15A39-9BD8-44AC-AB0C-C45F315E6786}" type="pres">
      <dgm:prSet presAssocID="{B7BDFDCF-C14C-4D89-AF81-7A3561E759A7}" presName="hierChild4" presStyleCnt="0"/>
      <dgm:spPr/>
    </dgm:pt>
  </dgm:ptLst>
  <dgm:cxnLst>
    <dgm:cxn modelId="{B8C7281E-F361-468C-998E-54C6C3084148}" srcId="{2CD1A250-C756-45E2-8936-F3AFAEFEAE49}" destId="{30011925-0893-4BD0-906A-68E31B6FB3C5}" srcOrd="0" destOrd="0" parTransId="{2D6F4A5E-68C2-4B29-B028-7FEF4157F187}" sibTransId="{4F0E10E3-39D5-4646-9EA4-AC2ECA4FBBF1}"/>
    <dgm:cxn modelId="{DDB56C2B-2C9D-4C46-AC72-D841AB30003E}" srcId="{7AE98779-17AC-4E2C-BCAD-F3FDF12F95F4}" destId="{DAE93D98-B663-4D02-BA53-2DC086408331}" srcOrd="1" destOrd="0" parTransId="{B3BF32F4-5277-4EC0-A924-F998A68AD5A0}" sibTransId="{08730006-2D57-49BF-BD3A-9EE75C9557A2}"/>
    <dgm:cxn modelId="{257AF434-7B18-40CB-93D9-E9C8F06AEEDA}" type="presOf" srcId="{2CD1A250-C756-45E2-8936-F3AFAEFEAE49}" destId="{F5A4D926-4560-46CC-9604-BDD9893E9675}" srcOrd="0" destOrd="0" presId="urn:microsoft.com/office/officeart/2005/8/layout/hierarchy1"/>
    <dgm:cxn modelId="{7FE10F3F-AEFC-4F7A-A2D9-C30CBB59CBE9}" type="presOf" srcId="{B3BF32F4-5277-4EC0-A924-F998A68AD5A0}" destId="{C833C37E-485C-4CF1-A309-DC9D72DEE82B}" srcOrd="0" destOrd="0" presId="urn:microsoft.com/office/officeart/2005/8/layout/hierarchy1"/>
    <dgm:cxn modelId="{A1040A6E-F7F5-46B8-B75E-3343BF4E0099}" type="presOf" srcId="{7AE98779-17AC-4E2C-BCAD-F3FDF12F95F4}" destId="{E8E0E511-D54B-4A9F-92D3-5482CBAEA47C}" srcOrd="0" destOrd="0" presId="urn:microsoft.com/office/officeart/2005/8/layout/hierarchy1"/>
    <dgm:cxn modelId="{2B3C8C79-CA03-484C-87BA-C679620EA9BC}" srcId="{00BB0F70-AC1B-41E9-BBF4-8B8A3078F8BD}" destId="{7AE98779-17AC-4E2C-BCAD-F3FDF12F95F4}" srcOrd="0" destOrd="0" parTransId="{6986CFB6-0240-4BE6-96F3-3B532BB62978}" sibTransId="{540F911E-5EC6-47ED-8468-C4B50CFBE3F9}"/>
    <dgm:cxn modelId="{10EEE85A-6138-4DC5-990C-FE1DA83ED009}" type="presOf" srcId="{00BB0F70-AC1B-41E9-BBF4-8B8A3078F8BD}" destId="{9988DABB-8B83-4667-AC6D-78F85CE3D9F5}" srcOrd="0" destOrd="0" presId="urn:microsoft.com/office/officeart/2005/8/layout/hierarchy1"/>
    <dgm:cxn modelId="{E6068889-0B2B-43B9-80F8-0F6D1184446C}" type="presOf" srcId="{2D6F4A5E-68C2-4B29-B028-7FEF4157F187}" destId="{1E8989C8-378D-44AB-AFB1-B9A84466FA7C}" srcOrd="0" destOrd="0" presId="urn:microsoft.com/office/officeart/2005/8/layout/hierarchy1"/>
    <dgm:cxn modelId="{0B4F6CA9-0EF4-4950-8DA0-78EA7D222362}" srcId="{7AE98779-17AC-4E2C-BCAD-F3FDF12F95F4}" destId="{2CD1A250-C756-45E2-8936-F3AFAEFEAE49}" srcOrd="0" destOrd="0" parTransId="{861B193C-AB0C-4244-964D-86E4165BEF11}" sibTransId="{BC03C596-60E4-4A31-8ECD-B741DF2C0645}"/>
    <dgm:cxn modelId="{FA0908AF-481D-4381-8EA4-42B2B60D3275}" srcId="{DAE93D98-B663-4D02-BA53-2DC086408331}" destId="{B7BDFDCF-C14C-4D89-AF81-7A3561E759A7}" srcOrd="0" destOrd="0" parTransId="{9439E358-0076-4447-BE04-D1763221E228}" sibTransId="{612D48D8-006A-4CC5-8344-036DA3AA6CE0}"/>
    <dgm:cxn modelId="{DCD050B7-74EB-4355-912E-D5BA9A418AF5}" type="presOf" srcId="{B7BDFDCF-C14C-4D89-AF81-7A3561E759A7}" destId="{763CFAFF-D0E9-4219-B135-90B48DC346E4}" srcOrd="0" destOrd="0" presId="urn:microsoft.com/office/officeart/2005/8/layout/hierarchy1"/>
    <dgm:cxn modelId="{52B12FB9-5D13-4635-A131-85A8F8453017}" type="presOf" srcId="{DAE93D98-B663-4D02-BA53-2DC086408331}" destId="{406A608E-A1FB-4CE8-AF61-A067A6708666}" srcOrd="0" destOrd="0" presId="urn:microsoft.com/office/officeart/2005/8/layout/hierarchy1"/>
    <dgm:cxn modelId="{1840C6BB-99F8-4333-B6BE-4A886D4C3944}" type="presOf" srcId="{30011925-0893-4BD0-906A-68E31B6FB3C5}" destId="{C9E79BB6-7EF9-4995-A20F-72D95445F1BD}" srcOrd="0" destOrd="0" presId="urn:microsoft.com/office/officeart/2005/8/layout/hierarchy1"/>
    <dgm:cxn modelId="{FDF3BCF3-BBB7-45A6-9442-81D4EA9144D5}" type="presOf" srcId="{9439E358-0076-4447-BE04-D1763221E228}" destId="{6A532A52-00C9-4247-8801-8D674E0E054F}" srcOrd="0" destOrd="0" presId="urn:microsoft.com/office/officeart/2005/8/layout/hierarchy1"/>
    <dgm:cxn modelId="{119D16F4-335B-462E-85D8-E80DD4216E90}" type="presOf" srcId="{861B193C-AB0C-4244-964D-86E4165BEF11}" destId="{2FB52A28-B073-443F-B8A6-8190B6E53B3F}" srcOrd="0" destOrd="0" presId="urn:microsoft.com/office/officeart/2005/8/layout/hierarchy1"/>
    <dgm:cxn modelId="{915EC93B-C3FD-4A53-8A5A-7891A77A77E3}" type="presParOf" srcId="{9988DABB-8B83-4667-AC6D-78F85CE3D9F5}" destId="{B84942CF-CA15-4393-8E2B-66900DCB09FA}" srcOrd="0" destOrd="0" presId="urn:microsoft.com/office/officeart/2005/8/layout/hierarchy1"/>
    <dgm:cxn modelId="{160BDBBE-4900-4FDE-9119-A0D7E447FB4E}" type="presParOf" srcId="{B84942CF-CA15-4393-8E2B-66900DCB09FA}" destId="{AF69D21E-C7DB-4E42-9B92-E93220E48414}" srcOrd="0" destOrd="0" presId="urn:microsoft.com/office/officeart/2005/8/layout/hierarchy1"/>
    <dgm:cxn modelId="{9B2E9D67-136C-4265-A982-FD957A43EA5A}" type="presParOf" srcId="{AF69D21E-C7DB-4E42-9B92-E93220E48414}" destId="{C8EB96E5-CDD8-44AC-83A3-ED11ADE93884}" srcOrd="0" destOrd="0" presId="urn:microsoft.com/office/officeart/2005/8/layout/hierarchy1"/>
    <dgm:cxn modelId="{29D62FA3-AACE-46ED-8C9E-4AAE6F6AB70E}" type="presParOf" srcId="{AF69D21E-C7DB-4E42-9B92-E93220E48414}" destId="{E8E0E511-D54B-4A9F-92D3-5482CBAEA47C}" srcOrd="1" destOrd="0" presId="urn:microsoft.com/office/officeart/2005/8/layout/hierarchy1"/>
    <dgm:cxn modelId="{A2DB3FD3-86A1-4F54-8EAE-48EA3CDC135B}" type="presParOf" srcId="{B84942CF-CA15-4393-8E2B-66900DCB09FA}" destId="{A5CAC4C2-6B63-4920-B065-8DBDE95FBE50}" srcOrd="1" destOrd="0" presId="urn:microsoft.com/office/officeart/2005/8/layout/hierarchy1"/>
    <dgm:cxn modelId="{C713C647-D80D-4C67-AFAD-94A60AFC889C}" type="presParOf" srcId="{A5CAC4C2-6B63-4920-B065-8DBDE95FBE50}" destId="{2FB52A28-B073-443F-B8A6-8190B6E53B3F}" srcOrd="0" destOrd="0" presId="urn:microsoft.com/office/officeart/2005/8/layout/hierarchy1"/>
    <dgm:cxn modelId="{C3C6BE12-822B-429B-8061-A764750BA39D}" type="presParOf" srcId="{A5CAC4C2-6B63-4920-B065-8DBDE95FBE50}" destId="{43310ECB-AECB-4A4E-A133-08B9F60D4206}" srcOrd="1" destOrd="0" presId="urn:microsoft.com/office/officeart/2005/8/layout/hierarchy1"/>
    <dgm:cxn modelId="{932FF13E-76A0-4354-A2AB-9DB1E6A71D00}" type="presParOf" srcId="{43310ECB-AECB-4A4E-A133-08B9F60D4206}" destId="{C2338950-730E-469C-B571-A904FE1DC212}" srcOrd="0" destOrd="0" presId="urn:microsoft.com/office/officeart/2005/8/layout/hierarchy1"/>
    <dgm:cxn modelId="{670D1DD4-3489-4772-8144-58C2F387E750}" type="presParOf" srcId="{C2338950-730E-469C-B571-A904FE1DC212}" destId="{4E0F1683-DE9F-478E-96F6-2950C2E43840}" srcOrd="0" destOrd="0" presId="urn:microsoft.com/office/officeart/2005/8/layout/hierarchy1"/>
    <dgm:cxn modelId="{6AFA4871-C7E2-4E80-B54C-C1B4C7D31766}" type="presParOf" srcId="{C2338950-730E-469C-B571-A904FE1DC212}" destId="{F5A4D926-4560-46CC-9604-BDD9893E9675}" srcOrd="1" destOrd="0" presId="urn:microsoft.com/office/officeart/2005/8/layout/hierarchy1"/>
    <dgm:cxn modelId="{2634C034-9D7C-465E-8329-BBD7CBFFA231}" type="presParOf" srcId="{43310ECB-AECB-4A4E-A133-08B9F60D4206}" destId="{6487907E-C252-46D0-B060-D67082501307}" srcOrd="1" destOrd="0" presId="urn:microsoft.com/office/officeart/2005/8/layout/hierarchy1"/>
    <dgm:cxn modelId="{7F21DB85-78A1-40F3-8428-C471EBCCF450}" type="presParOf" srcId="{6487907E-C252-46D0-B060-D67082501307}" destId="{1E8989C8-378D-44AB-AFB1-B9A84466FA7C}" srcOrd="0" destOrd="0" presId="urn:microsoft.com/office/officeart/2005/8/layout/hierarchy1"/>
    <dgm:cxn modelId="{7A281A9F-B312-4E93-A504-D32C00A3D57E}" type="presParOf" srcId="{6487907E-C252-46D0-B060-D67082501307}" destId="{99BAC459-4742-4E75-A8E8-54F225106E48}" srcOrd="1" destOrd="0" presId="urn:microsoft.com/office/officeart/2005/8/layout/hierarchy1"/>
    <dgm:cxn modelId="{4EFECA8B-1DAC-4D10-855C-D9A7240B3D71}" type="presParOf" srcId="{99BAC459-4742-4E75-A8E8-54F225106E48}" destId="{DA2AABF4-F0F1-4E84-90CB-0A908FEA6EA4}" srcOrd="0" destOrd="0" presId="urn:microsoft.com/office/officeart/2005/8/layout/hierarchy1"/>
    <dgm:cxn modelId="{8EEA274A-3B7B-48AF-A35C-F3FD97DCB309}" type="presParOf" srcId="{DA2AABF4-F0F1-4E84-90CB-0A908FEA6EA4}" destId="{94AB5D55-E6AD-4CE8-B201-A17EE70174CB}" srcOrd="0" destOrd="0" presId="urn:microsoft.com/office/officeart/2005/8/layout/hierarchy1"/>
    <dgm:cxn modelId="{946D453E-4721-480B-877A-089DD49521A6}" type="presParOf" srcId="{DA2AABF4-F0F1-4E84-90CB-0A908FEA6EA4}" destId="{C9E79BB6-7EF9-4995-A20F-72D95445F1BD}" srcOrd="1" destOrd="0" presId="urn:microsoft.com/office/officeart/2005/8/layout/hierarchy1"/>
    <dgm:cxn modelId="{600566CA-CC39-466F-A769-5848B5359B6B}" type="presParOf" srcId="{99BAC459-4742-4E75-A8E8-54F225106E48}" destId="{3AA73ABA-6A20-49A6-9910-DB0FEB2D4ECB}" srcOrd="1" destOrd="0" presId="urn:microsoft.com/office/officeart/2005/8/layout/hierarchy1"/>
    <dgm:cxn modelId="{70DFB65F-0FA3-4A73-9E9F-A8CACB149758}" type="presParOf" srcId="{A5CAC4C2-6B63-4920-B065-8DBDE95FBE50}" destId="{C833C37E-485C-4CF1-A309-DC9D72DEE82B}" srcOrd="2" destOrd="0" presId="urn:microsoft.com/office/officeart/2005/8/layout/hierarchy1"/>
    <dgm:cxn modelId="{B6E28CC2-9DDB-49C0-8A82-72D280D60856}" type="presParOf" srcId="{A5CAC4C2-6B63-4920-B065-8DBDE95FBE50}" destId="{6FE6983D-29B1-4F37-AA7E-625B2EAC7274}" srcOrd="3" destOrd="0" presId="urn:microsoft.com/office/officeart/2005/8/layout/hierarchy1"/>
    <dgm:cxn modelId="{44934015-3150-42E0-9E55-40E84F2D30CF}" type="presParOf" srcId="{6FE6983D-29B1-4F37-AA7E-625B2EAC7274}" destId="{10C11FF2-3F53-4DAF-B6D3-594BFA8610CE}" srcOrd="0" destOrd="0" presId="urn:microsoft.com/office/officeart/2005/8/layout/hierarchy1"/>
    <dgm:cxn modelId="{FD73B9D7-2CFD-463E-96A3-9C5080A1B43A}" type="presParOf" srcId="{10C11FF2-3F53-4DAF-B6D3-594BFA8610CE}" destId="{D77F91C9-9495-47A9-BE76-1635FF3B65D3}" srcOrd="0" destOrd="0" presId="urn:microsoft.com/office/officeart/2005/8/layout/hierarchy1"/>
    <dgm:cxn modelId="{A4A116F6-5168-4745-87BA-ADA92893B37F}" type="presParOf" srcId="{10C11FF2-3F53-4DAF-B6D3-594BFA8610CE}" destId="{406A608E-A1FB-4CE8-AF61-A067A6708666}" srcOrd="1" destOrd="0" presId="urn:microsoft.com/office/officeart/2005/8/layout/hierarchy1"/>
    <dgm:cxn modelId="{BF555DC8-004B-4461-8B18-16E455DF4B53}" type="presParOf" srcId="{6FE6983D-29B1-4F37-AA7E-625B2EAC7274}" destId="{206906AE-8CF0-48D0-9723-A38B376A3AA3}" srcOrd="1" destOrd="0" presId="urn:microsoft.com/office/officeart/2005/8/layout/hierarchy1"/>
    <dgm:cxn modelId="{AFF8D0CB-E31A-4A6E-AA2D-413E3F7D1B39}" type="presParOf" srcId="{206906AE-8CF0-48D0-9723-A38B376A3AA3}" destId="{6A532A52-00C9-4247-8801-8D674E0E054F}" srcOrd="0" destOrd="0" presId="urn:microsoft.com/office/officeart/2005/8/layout/hierarchy1"/>
    <dgm:cxn modelId="{684E55F7-9201-414F-87C8-C0D16E6ED193}" type="presParOf" srcId="{206906AE-8CF0-48D0-9723-A38B376A3AA3}" destId="{6B28F979-6514-4303-AFE8-787DA75B0D54}" srcOrd="1" destOrd="0" presId="urn:microsoft.com/office/officeart/2005/8/layout/hierarchy1"/>
    <dgm:cxn modelId="{6FC97E3B-5046-4378-B39B-127C10CE4D93}" type="presParOf" srcId="{6B28F979-6514-4303-AFE8-787DA75B0D54}" destId="{9ED078B6-E11E-4C6B-9520-9FD30271411F}" srcOrd="0" destOrd="0" presId="urn:microsoft.com/office/officeart/2005/8/layout/hierarchy1"/>
    <dgm:cxn modelId="{AE8BD4DF-97FA-4EEF-B968-3A5F5C1AE1A4}" type="presParOf" srcId="{9ED078B6-E11E-4C6B-9520-9FD30271411F}" destId="{F62CC671-62E1-4625-BF89-A1CF68E2A99D}" srcOrd="0" destOrd="0" presId="urn:microsoft.com/office/officeart/2005/8/layout/hierarchy1"/>
    <dgm:cxn modelId="{7D720BF7-1C3C-4858-AEBA-CBE48333463E}" type="presParOf" srcId="{9ED078B6-E11E-4C6B-9520-9FD30271411F}" destId="{763CFAFF-D0E9-4219-B135-90B48DC346E4}" srcOrd="1" destOrd="0" presId="urn:microsoft.com/office/officeart/2005/8/layout/hierarchy1"/>
    <dgm:cxn modelId="{EA71353D-D4F0-47DB-982C-CE983A64E240}" type="presParOf" srcId="{6B28F979-6514-4303-AFE8-787DA75B0D54}" destId="{6FB15A39-9BD8-44AC-AB0C-C45F315E678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0BB0F70-AC1B-41E9-BBF4-8B8A3078F8BD}" type="doc">
      <dgm:prSet loTypeId="urn:microsoft.com/office/officeart/2005/8/layout/hierarchy1" loCatId="hierarchy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7AE98779-17AC-4E2C-BCAD-F3FDF12F95F4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gm:t>
    </dgm:pt>
    <dgm:pt modelId="{6986CFB6-0240-4BE6-96F3-3B532BB62978}" type="parTrans" cxnId="{2B3C8C79-CA03-484C-87BA-C679620EA9BC}">
      <dgm:prSet/>
      <dgm:spPr/>
      <dgm:t>
        <a:bodyPr/>
        <a:lstStyle/>
        <a:p>
          <a:endParaRPr lang="en-US"/>
        </a:p>
      </dgm:t>
    </dgm:pt>
    <dgm:pt modelId="{540F911E-5EC6-47ED-8468-C4B50CFBE3F9}" type="sibTrans" cxnId="{2B3C8C79-CA03-484C-87BA-C679620EA9BC}">
      <dgm:prSet/>
      <dgm:spPr/>
      <dgm:t>
        <a:bodyPr/>
        <a:lstStyle/>
        <a:p>
          <a:endParaRPr lang="en-US"/>
        </a:p>
      </dgm:t>
    </dgm:pt>
    <dgm:pt modelId="{2CD1A250-C756-45E2-8936-F3AFAEFEAE49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gm:t>
    </dgm:pt>
    <dgm:pt modelId="{861B193C-AB0C-4244-964D-86E4165BEF11}" type="parTrans" cxnId="{0B4F6CA9-0EF4-4950-8DA0-78EA7D222362}">
      <dgm:prSet/>
      <dgm:spPr/>
      <dgm:t>
        <a:bodyPr/>
        <a:lstStyle/>
        <a:p>
          <a:endParaRPr lang="en-US"/>
        </a:p>
      </dgm:t>
    </dgm:pt>
    <dgm:pt modelId="{BC03C596-60E4-4A31-8ECD-B741DF2C0645}" type="sibTrans" cxnId="{0B4F6CA9-0EF4-4950-8DA0-78EA7D222362}">
      <dgm:prSet/>
      <dgm:spPr/>
      <dgm:t>
        <a:bodyPr/>
        <a:lstStyle/>
        <a:p>
          <a:endParaRPr lang="en-US"/>
        </a:p>
      </dgm:t>
    </dgm:pt>
    <dgm:pt modelId="{30011925-0893-4BD0-906A-68E31B6FB3C5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gm:t>
    </dgm:pt>
    <dgm:pt modelId="{2D6F4A5E-68C2-4B29-B028-7FEF4157F187}" type="parTrans" cxnId="{B8C7281E-F361-468C-998E-54C6C3084148}">
      <dgm:prSet/>
      <dgm:spPr/>
      <dgm:t>
        <a:bodyPr/>
        <a:lstStyle/>
        <a:p>
          <a:endParaRPr lang="en-US"/>
        </a:p>
      </dgm:t>
    </dgm:pt>
    <dgm:pt modelId="{4F0E10E3-39D5-4646-9EA4-AC2ECA4FBBF1}" type="sibTrans" cxnId="{B8C7281E-F361-468C-998E-54C6C3084148}">
      <dgm:prSet/>
      <dgm:spPr/>
      <dgm:t>
        <a:bodyPr/>
        <a:lstStyle/>
        <a:p>
          <a:endParaRPr lang="en-US"/>
        </a:p>
      </dgm:t>
    </dgm:pt>
    <dgm:pt modelId="{DAE93D98-B663-4D02-BA53-2DC086408331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gm:t>
    </dgm:pt>
    <dgm:pt modelId="{B3BF32F4-5277-4EC0-A924-F998A68AD5A0}" type="parTrans" cxnId="{DDB56C2B-2C9D-4C46-AC72-D841AB30003E}">
      <dgm:prSet/>
      <dgm:spPr/>
      <dgm:t>
        <a:bodyPr/>
        <a:lstStyle/>
        <a:p>
          <a:endParaRPr lang="en-US"/>
        </a:p>
      </dgm:t>
    </dgm:pt>
    <dgm:pt modelId="{08730006-2D57-49BF-BD3A-9EE75C9557A2}" type="sibTrans" cxnId="{DDB56C2B-2C9D-4C46-AC72-D841AB30003E}">
      <dgm:prSet/>
      <dgm:spPr/>
      <dgm:t>
        <a:bodyPr/>
        <a:lstStyle/>
        <a:p>
          <a:endParaRPr lang="en-US"/>
        </a:p>
      </dgm:t>
    </dgm:pt>
    <dgm:pt modelId="{B7BDFDCF-C14C-4D89-AF81-7A3561E759A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gm:t>
    </dgm:pt>
    <dgm:pt modelId="{9439E358-0076-4447-BE04-D1763221E228}" type="parTrans" cxnId="{FA0908AF-481D-4381-8EA4-42B2B60D3275}">
      <dgm:prSet/>
      <dgm:spPr/>
      <dgm:t>
        <a:bodyPr/>
        <a:lstStyle/>
        <a:p>
          <a:endParaRPr lang="en-US"/>
        </a:p>
      </dgm:t>
    </dgm:pt>
    <dgm:pt modelId="{612D48D8-006A-4CC5-8344-036DA3AA6CE0}" type="sibTrans" cxnId="{FA0908AF-481D-4381-8EA4-42B2B60D3275}">
      <dgm:prSet/>
      <dgm:spPr/>
      <dgm:t>
        <a:bodyPr/>
        <a:lstStyle/>
        <a:p>
          <a:endParaRPr lang="en-US"/>
        </a:p>
      </dgm:t>
    </dgm:pt>
    <dgm:pt modelId="{9988DABB-8B83-4667-AC6D-78F85CE3D9F5}" type="pres">
      <dgm:prSet presAssocID="{00BB0F70-AC1B-41E9-BBF4-8B8A3078F8B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84942CF-CA15-4393-8E2B-66900DCB09FA}" type="pres">
      <dgm:prSet presAssocID="{7AE98779-17AC-4E2C-BCAD-F3FDF12F95F4}" presName="hierRoot1" presStyleCnt="0"/>
      <dgm:spPr/>
    </dgm:pt>
    <dgm:pt modelId="{AF69D21E-C7DB-4E42-9B92-E93220E48414}" type="pres">
      <dgm:prSet presAssocID="{7AE98779-17AC-4E2C-BCAD-F3FDF12F95F4}" presName="composite" presStyleCnt="0"/>
      <dgm:spPr/>
    </dgm:pt>
    <dgm:pt modelId="{C8EB96E5-CDD8-44AC-83A3-ED11ADE93884}" type="pres">
      <dgm:prSet presAssocID="{7AE98779-17AC-4E2C-BCAD-F3FDF12F95F4}" presName="background" presStyleLbl="node0" presStyleIdx="0" presStyleCnt="1"/>
      <dgm:spPr/>
    </dgm:pt>
    <dgm:pt modelId="{E8E0E511-D54B-4A9F-92D3-5482CBAEA47C}" type="pres">
      <dgm:prSet presAssocID="{7AE98779-17AC-4E2C-BCAD-F3FDF12F95F4}" presName="text" presStyleLbl="fgAcc0" presStyleIdx="0" presStyleCnt="1">
        <dgm:presLayoutVars>
          <dgm:chPref val="3"/>
        </dgm:presLayoutVars>
      </dgm:prSet>
      <dgm:spPr/>
    </dgm:pt>
    <dgm:pt modelId="{A5CAC4C2-6B63-4920-B065-8DBDE95FBE50}" type="pres">
      <dgm:prSet presAssocID="{7AE98779-17AC-4E2C-BCAD-F3FDF12F95F4}" presName="hierChild2" presStyleCnt="0"/>
      <dgm:spPr/>
    </dgm:pt>
    <dgm:pt modelId="{2FB52A28-B073-443F-B8A6-8190B6E53B3F}" type="pres">
      <dgm:prSet presAssocID="{861B193C-AB0C-4244-964D-86E4165BEF11}" presName="Name10" presStyleLbl="parChTrans1D2" presStyleIdx="0" presStyleCnt="2"/>
      <dgm:spPr/>
    </dgm:pt>
    <dgm:pt modelId="{43310ECB-AECB-4A4E-A133-08B9F60D4206}" type="pres">
      <dgm:prSet presAssocID="{2CD1A250-C756-45E2-8936-F3AFAEFEAE49}" presName="hierRoot2" presStyleCnt="0"/>
      <dgm:spPr/>
    </dgm:pt>
    <dgm:pt modelId="{C2338950-730E-469C-B571-A904FE1DC212}" type="pres">
      <dgm:prSet presAssocID="{2CD1A250-C756-45E2-8936-F3AFAEFEAE49}" presName="composite2" presStyleCnt="0"/>
      <dgm:spPr/>
    </dgm:pt>
    <dgm:pt modelId="{4E0F1683-DE9F-478E-96F6-2950C2E43840}" type="pres">
      <dgm:prSet presAssocID="{2CD1A250-C756-45E2-8936-F3AFAEFEAE49}" presName="background2" presStyleLbl="node2" presStyleIdx="0" presStyleCnt="2"/>
      <dgm:spPr/>
    </dgm:pt>
    <dgm:pt modelId="{F5A4D926-4560-46CC-9604-BDD9893E9675}" type="pres">
      <dgm:prSet presAssocID="{2CD1A250-C756-45E2-8936-F3AFAEFEAE49}" presName="text2" presStyleLbl="fgAcc2" presStyleIdx="0" presStyleCnt="2">
        <dgm:presLayoutVars>
          <dgm:chPref val="3"/>
        </dgm:presLayoutVars>
      </dgm:prSet>
      <dgm:spPr/>
    </dgm:pt>
    <dgm:pt modelId="{6487907E-C252-46D0-B060-D67082501307}" type="pres">
      <dgm:prSet presAssocID="{2CD1A250-C756-45E2-8936-F3AFAEFEAE49}" presName="hierChild3" presStyleCnt="0"/>
      <dgm:spPr/>
    </dgm:pt>
    <dgm:pt modelId="{1E8989C8-378D-44AB-AFB1-B9A84466FA7C}" type="pres">
      <dgm:prSet presAssocID="{2D6F4A5E-68C2-4B29-B028-7FEF4157F187}" presName="Name17" presStyleLbl="parChTrans1D3" presStyleIdx="0" presStyleCnt="2"/>
      <dgm:spPr/>
    </dgm:pt>
    <dgm:pt modelId="{99BAC459-4742-4E75-A8E8-54F225106E48}" type="pres">
      <dgm:prSet presAssocID="{30011925-0893-4BD0-906A-68E31B6FB3C5}" presName="hierRoot3" presStyleCnt="0"/>
      <dgm:spPr/>
    </dgm:pt>
    <dgm:pt modelId="{DA2AABF4-F0F1-4E84-90CB-0A908FEA6EA4}" type="pres">
      <dgm:prSet presAssocID="{30011925-0893-4BD0-906A-68E31B6FB3C5}" presName="composite3" presStyleCnt="0"/>
      <dgm:spPr/>
    </dgm:pt>
    <dgm:pt modelId="{94AB5D55-E6AD-4CE8-B201-A17EE70174CB}" type="pres">
      <dgm:prSet presAssocID="{30011925-0893-4BD0-906A-68E31B6FB3C5}" presName="background3" presStyleLbl="node3" presStyleIdx="0" presStyleCnt="2"/>
      <dgm:spPr/>
    </dgm:pt>
    <dgm:pt modelId="{C9E79BB6-7EF9-4995-A20F-72D95445F1BD}" type="pres">
      <dgm:prSet presAssocID="{30011925-0893-4BD0-906A-68E31B6FB3C5}" presName="text3" presStyleLbl="fgAcc3" presStyleIdx="0" presStyleCnt="2">
        <dgm:presLayoutVars>
          <dgm:chPref val="3"/>
        </dgm:presLayoutVars>
      </dgm:prSet>
      <dgm:spPr/>
    </dgm:pt>
    <dgm:pt modelId="{3AA73ABA-6A20-49A6-9910-DB0FEB2D4ECB}" type="pres">
      <dgm:prSet presAssocID="{30011925-0893-4BD0-906A-68E31B6FB3C5}" presName="hierChild4" presStyleCnt="0"/>
      <dgm:spPr/>
    </dgm:pt>
    <dgm:pt modelId="{C833C37E-485C-4CF1-A309-DC9D72DEE82B}" type="pres">
      <dgm:prSet presAssocID="{B3BF32F4-5277-4EC0-A924-F998A68AD5A0}" presName="Name10" presStyleLbl="parChTrans1D2" presStyleIdx="1" presStyleCnt="2"/>
      <dgm:spPr/>
    </dgm:pt>
    <dgm:pt modelId="{6FE6983D-29B1-4F37-AA7E-625B2EAC7274}" type="pres">
      <dgm:prSet presAssocID="{DAE93D98-B663-4D02-BA53-2DC086408331}" presName="hierRoot2" presStyleCnt="0"/>
      <dgm:spPr/>
    </dgm:pt>
    <dgm:pt modelId="{10C11FF2-3F53-4DAF-B6D3-594BFA8610CE}" type="pres">
      <dgm:prSet presAssocID="{DAE93D98-B663-4D02-BA53-2DC086408331}" presName="composite2" presStyleCnt="0"/>
      <dgm:spPr/>
    </dgm:pt>
    <dgm:pt modelId="{D77F91C9-9495-47A9-BE76-1635FF3B65D3}" type="pres">
      <dgm:prSet presAssocID="{DAE93D98-B663-4D02-BA53-2DC086408331}" presName="background2" presStyleLbl="node2" presStyleIdx="1" presStyleCnt="2"/>
      <dgm:spPr/>
    </dgm:pt>
    <dgm:pt modelId="{406A608E-A1FB-4CE8-AF61-A067A6708666}" type="pres">
      <dgm:prSet presAssocID="{DAE93D98-B663-4D02-BA53-2DC086408331}" presName="text2" presStyleLbl="fgAcc2" presStyleIdx="1" presStyleCnt="2">
        <dgm:presLayoutVars>
          <dgm:chPref val="3"/>
        </dgm:presLayoutVars>
      </dgm:prSet>
      <dgm:spPr/>
    </dgm:pt>
    <dgm:pt modelId="{206906AE-8CF0-48D0-9723-A38B376A3AA3}" type="pres">
      <dgm:prSet presAssocID="{DAE93D98-B663-4D02-BA53-2DC086408331}" presName="hierChild3" presStyleCnt="0"/>
      <dgm:spPr/>
    </dgm:pt>
    <dgm:pt modelId="{6A532A52-00C9-4247-8801-8D674E0E054F}" type="pres">
      <dgm:prSet presAssocID="{9439E358-0076-4447-BE04-D1763221E228}" presName="Name17" presStyleLbl="parChTrans1D3" presStyleIdx="1" presStyleCnt="2"/>
      <dgm:spPr/>
    </dgm:pt>
    <dgm:pt modelId="{6B28F979-6514-4303-AFE8-787DA75B0D54}" type="pres">
      <dgm:prSet presAssocID="{B7BDFDCF-C14C-4D89-AF81-7A3561E759A7}" presName="hierRoot3" presStyleCnt="0"/>
      <dgm:spPr/>
    </dgm:pt>
    <dgm:pt modelId="{9ED078B6-E11E-4C6B-9520-9FD30271411F}" type="pres">
      <dgm:prSet presAssocID="{B7BDFDCF-C14C-4D89-AF81-7A3561E759A7}" presName="composite3" presStyleCnt="0"/>
      <dgm:spPr/>
    </dgm:pt>
    <dgm:pt modelId="{F62CC671-62E1-4625-BF89-A1CF68E2A99D}" type="pres">
      <dgm:prSet presAssocID="{B7BDFDCF-C14C-4D89-AF81-7A3561E759A7}" presName="background3" presStyleLbl="node3" presStyleIdx="1" presStyleCnt="2"/>
      <dgm:spPr/>
    </dgm:pt>
    <dgm:pt modelId="{763CFAFF-D0E9-4219-B135-90B48DC346E4}" type="pres">
      <dgm:prSet presAssocID="{B7BDFDCF-C14C-4D89-AF81-7A3561E759A7}" presName="text3" presStyleLbl="fgAcc3" presStyleIdx="1" presStyleCnt="2">
        <dgm:presLayoutVars>
          <dgm:chPref val="3"/>
        </dgm:presLayoutVars>
      </dgm:prSet>
      <dgm:spPr/>
    </dgm:pt>
    <dgm:pt modelId="{6FB15A39-9BD8-44AC-AB0C-C45F315E6786}" type="pres">
      <dgm:prSet presAssocID="{B7BDFDCF-C14C-4D89-AF81-7A3561E759A7}" presName="hierChild4" presStyleCnt="0"/>
      <dgm:spPr/>
    </dgm:pt>
  </dgm:ptLst>
  <dgm:cxnLst>
    <dgm:cxn modelId="{B8C7281E-F361-468C-998E-54C6C3084148}" srcId="{2CD1A250-C756-45E2-8936-F3AFAEFEAE49}" destId="{30011925-0893-4BD0-906A-68E31B6FB3C5}" srcOrd="0" destOrd="0" parTransId="{2D6F4A5E-68C2-4B29-B028-7FEF4157F187}" sibTransId="{4F0E10E3-39D5-4646-9EA4-AC2ECA4FBBF1}"/>
    <dgm:cxn modelId="{DDB56C2B-2C9D-4C46-AC72-D841AB30003E}" srcId="{7AE98779-17AC-4E2C-BCAD-F3FDF12F95F4}" destId="{DAE93D98-B663-4D02-BA53-2DC086408331}" srcOrd="1" destOrd="0" parTransId="{B3BF32F4-5277-4EC0-A924-F998A68AD5A0}" sibTransId="{08730006-2D57-49BF-BD3A-9EE75C9557A2}"/>
    <dgm:cxn modelId="{257AF434-7B18-40CB-93D9-E9C8F06AEEDA}" type="presOf" srcId="{2CD1A250-C756-45E2-8936-F3AFAEFEAE49}" destId="{F5A4D926-4560-46CC-9604-BDD9893E9675}" srcOrd="0" destOrd="0" presId="urn:microsoft.com/office/officeart/2005/8/layout/hierarchy1"/>
    <dgm:cxn modelId="{7FE10F3F-AEFC-4F7A-A2D9-C30CBB59CBE9}" type="presOf" srcId="{B3BF32F4-5277-4EC0-A924-F998A68AD5A0}" destId="{C833C37E-485C-4CF1-A309-DC9D72DEE82B}" srcOrd="0" destOrd="0" presId="urn:microsoft.com/office/officeart/2005/8/layout/hierarchy1"/>
    <dgm:cxn modelId="{A1040A6E-F7F5-46B8-B75E-3343BF4E0099}" type="presOf" srcId="{7AE98779-17AC-4E2C-BCAD-F3FDF12F95F4}" destId="{E8E0E511-D54B-4A9F-92D3-5482CBAEA47C}" srcOrd="0" destOrd="0" presId="urn:microsoft.com/office/officeart/2005/8/layout/hierarchy1"/>
    <dgm:cxn modelId="{2B3C8C79-CA03-484C-87BA-C679620EA9BC}" srcId="{00BB0F70-AC1B-41E9-BBF4-8B8A3078F8BD}" destId="{7AE98779-17AC-4E2C-BCAD-F3FDF12F95F4}" srcOrd="0" destOrd="0" parTransId="{6986CFB6-0240-4BE6-96F3-3B532BB62978}" sibTransId="{540F911E-5EC6-47ED-8468-C4B50CFBE3F9}"/>
    <dgm:cxn modelId="{10EEE85A-6138-4DC5-990C-FE1DA83ED009}" type="presOf" srcId="{00BB0F70-AC1B-41E9-BBF4-8B8A3078F8BD}" destId="{9988DABB-8B83-4667-AC6D-78F85CE3D9F5}" srcOrd="0" destOrd="0" presId="urn:microsoft.com/office/officeart/2005/8/layout/hierarchy1"/>
    <dgm:cxn modelId="{E6068889-0B2B-43B9-80F8-0F6D1184446C}" type="presOf" srcId="{2D6F4A5E-68C2-4B29-B028-7FEF4157F187}" destId="{1E8989C8-378D-44AB-AFB1-B9A84466FA7C}" srcOrd="0" destOrd="0" presId="urn:microsoft.com/office/officeart/2005/8/layout/hierarchy1"/>
    <dgm:cxn modelId="{0B4F6CA9-0EF4-4950-8DA0-78EA7D222362}" srcId="{7AE98779-17AC-4E2C-BCAD-F3FDF12F95F4}" destId="{2CD1A250-C756-45E2-8936-F3AFAEFEAE49}" srcOrd="0" destOrd="0" parTransId="{861B193C-AB0C-4244-964D-86E4165BEF11}" sibTransId="{BC03C596-60E4-4A31-8ECD-B741DF2C0645}"/>
    <dgm:cxn modelId="{FA0908AF-481D-4381-8EA4-42B2B60D3275}" srcId="{DAE93D98-B663-4D02-BA53-2DC086408331}" destId="{B7BDFDCF-C14C-4D89-AF81-7A3561E759A7}" srcOrd="0" destOrd="0" parTransId="{9439E358-0076-4447-BE04-D1763221E228}" sibTransId="{612D48D8-006A-4CC5-8344-036DA3AA6CE0}"/>
    <dgm:cxn modelId="{DCD050B7-74EB-4355-912E-D5BA9A418AF5}" type="presOf" srcId="{B7BDFDCF-C14C-4D89-AF81-7A3561E759A7}" destId="{763CFAFF-D0E9-4219-B135-90B48DC346E4}" srcOrd="0" destOrd="0" presId="urn:microsoft.com/office/officeart/2005/8/layout/hierarchy1"/>
    <dgm:cxn modelId="{52B12FB9-5D13-4635-A131-85A8F8453017}" type="presOf" srcId="{DAE93D98-B663-4D02-BA53-2DC086408331}" destId="{406A608E-A1FB-4CE8-AF61-A067A6708666}" srcOrd="0" destOrd="0" presId="urn:microsoft.com/office/officeart/2005/8/layout/hierarchy1"/>
    <dgm:cxn modelId="{1840C6BB-99F8-4333-B6BE-4A886D4C3944}" type="presOf" srcId="{30011925-0893-4BD0-906A-68E31B6FB3C5}" destId="{C9E79BB6-7EF9-4995-A20F-72D95445F1BD}" srcOrd="0" destOrd="0" presId="urn:microsoft.com/office/officeart/2005/8/layout/hierarchy1"/>
    <dgm:cxn modelId="{FDF3BCF3-BBB7-45A6-9442-81D4EA9144D5}" type="presOf" srcId="{9439E358-0076-4447-BE04-D1763221E228}" destId="{6A532A52-00C9-4247-8801-8D674E0E054F}" srcOrd="0" destOrd="0" presId="urn:microsoft.com/office/officeart/2005/8/layout/hierarchy1"/>
    <dgm:cxn modelId="{119D16F4-335B-462E-85D8-E80DD4216E90}" type="presOf" srcId="{861B193C-AB0C-4244-964D-86E4165BEF11}" destId="{2FB52A28-B073-443F-B8A6-8190B6E53B3F}" srcOrd="0" destOrd="0" presId="urn:microsoft.com/office/officeart/2005/8/layout/hierarchy1"/>
    <dgm:cxn modelId="{915EC93B-C3FD-4A53-8A5A-7891A77A77E3}" type="presParOf" srcId="{9988DABB-8B83-4667-AC6D-78F85CE3D9F5}" destId="{B84942CF-CA15-4393-8E2B-66900DCB09FA}" srcOrd="0" destOrd="0" presId="urn:microsoft.com/office/officeart/2005/8/layout/hierarchy1"/>
    <dgm:cxn modelId="{160BDBBE-4900-4FDE-9119-A0D7E447FB4E}" type="presParOf" srcId="{B84942CF-CA15-4393-8E2B-66900DCB09FA}" destId="{AF69D21E-C7DB-4E42-9B92-E93220E48414}" srcOrd="0" destOrd="0" presId="urn:microsoft.com/office/officeart/2005/8/layout/hierarchy1"/>
    <dgm:cxn modelId="{9B2E9D67-136C-4265-A982-FD957A43EA5A}" type="presParOf" srcId="{AF69D21E-C7DB-4E42-9B92-E93220E48414}" destId="{C8EB96E5-CDD8-44AC-83A3-ED11ADE93884}" srcOrd="0" destOrd="0" presId="urn:microsoft.com/office/officeart/2005/8/layout/hierarchy1"/>
    <dgm:cxn modelId="{29D62FA3-AACE-46ED-8C9E-4AAE6F6AB70E}" type="presParOf" srcId="{AF69D21E-C7DB-4E42-9B92-E93220E48414}" destId="{E8E0E511-D54B-4A9F-92D3-5482CBAEA47C}" srcOrd="1" destOrd="0" presId="urn:microsoft.com/office/officeart/2005/8/layout/hierarchy1"/>
    <dgm:cxn modelId="{A2DB3FD3-86A1-4F54-8EAE-48EA3CDC135B}" type="presParOf" srcId="{B84942CF-CA15-4393-8E2B-66900DCB09FA}" destId="{A5CAC4C2-6B63-4920-B065-8DBDE95FBE50}" srcOrd="1" destOrd="0" presId="urn:microsoft.com/office/officeart/2005/8/layout/hierarchy1"/>
    <dgm:cxn modelId="{C713C647-D80D-4C67-AFAD-94A60AFC889C}" type="presParOf" srcId="{A5CAC4C2-6B63-4920-B065-8DBDE95FBE50}" destId="{2FB52A28-B073-443F-B8A6-8190B6E53B3F}" srcOrd="0" destOrd="0" presId="urn:microsoft.com/office/officeart/2005/8/layout/hierarchy1"/>
    <dgm:cxn modelId="{C3C6BE12-822B-429B-8061-A764750BA39D}" type="presParOf" srcId="{A5CAC4C2-6B63-4920-B065-8DBDE95FBE50}" destId="{43310ECB-AECB-4A4E-A133-08B9F60D4206}" srcOrd="1" destOrd="0" presId="urn:microsoft.com/office/officeart/2005/8/layout/hierarchy1"/>
    <dgm:cxn modelId="{932FF13E-76A0-4354-A2AB-9DB1E6A71D00}" type="presParOf" srcId="{43310ECB-AECB-4A4E-A133-08B9F60D4206}" destId="{C2338950-730E-469C-B571-A904FE1DC212}" srcOrd="0" destOrd="0" presId="urn:microsoft.com/office/officeart/2005/8/layout/hierarchy1"/>
    <dgm:cxn modelId="{670D1DD4-3489-4772-8144-58C2F387E750}" type="presParOf" srcId="{C2338950-730E-469C-B571-A904FE1DC212}" destId="{4E0F1683-DE9F-478E-96F6-2950C2E43840}" srcOrd="0" destOrd="0" presId="urn:microsoft.com/office/officeart/2005/8/layout/hierarchy1"/>
    <dgm:cxn modelId="{6AFA4871-C7E2-4E80-B54C-C1B4C7D31766}" type="presParOf" srcId="{C2338950-730E-469C-B571-A904FE1DC212}" destId="{F5A4D926-4560-46CC-9604-BDD9893E9675}" srcOrd="1" destOrd="0" presId="urn:microsoft.com/office/officeart/2005/8/layout/hierarchy1"/>
    <dgm:cxn modelId="{2634C034-9D7C-465E-8329-BBD7CBFFA231}" type="presParOf" srcId="{43310ECB-AECB-4A4E-A133-08B9F60D4206}" destId="{6487907E-C252-46D0-B060-D67082501307}" srcOrd="1" destOrd="0" presId="urn:microsoft.com/office/officeart/2005/8/layout/hierarchy1"/>
    <dgm:cxn modelId="{7F21DB85-78A1-40F3-8428-C471EBCCF450}" type="presParOf" srcId="{6487907E-C252-46D0-B060-D67082501307}" destId="{1E8989C8-378D-44AB-AFB1-B9A84466FA7C}" srcOrd="0" destOrd="0" presId="urn:microsoft.com/office/officeart/2005/8/layout/hierarchy1"/>
    <dgm:cxn modelId="{7A281A9F-B312-4E93-A504-D32C00A3D57E}" type="presParOf" srcId="{6487907E-C252-46D0-B060-D67082501307}" destId="{99BAC459-4742-4E75-A8E8-54F225106E48}" srcOrd="1" destOrd="0" presId="urn:microsoft.com/office/officeart/2005/8/layout/hierarchy1"/>
    <dgm:cxn modelId="{4EFECA8B-1DAC-4D10-855C-D9A7240B3D71}" type="presParOf" srcId="{99BAC459-4742-4E75-A8E8-54F225106E48}" destId="{DA2AABF4-F0F1-4E84-90CB-0A908FEA6EA4}" srcOrd="0" destOrd="0" presId="urn:microsoft.com/office/officeart/2005/8/layout/hierarchy1"/>
    <dgm:cxn modelId="{8EEA274A-3B7B-48AF-A35C-F3FD97DCB309}" type="presParOf" srcId="{DA2AABF4-F0F1-4E84-90CB-0A908FEA6EA4}" destId="{94AB5D55-E6AD-4CE8-B201-A17EE70174CB}" srcOrd="0" destOrd="0" presId="urn:microsoft.com/office/officeart/2005/8/layout/hierarchy1"/>
    <dgm:cxn modelId="{946D453E-4721-480B-877A-089DD49521A6}" type="presParOf" srcId="{DA2AABF4-F0F1-4E84-90CB-0A908FEA6EA4}" destId="{C9E79BB6-7EF9-4995-A20F-72D95445F1BD}" srcOrd="1" destOrd="0" presId="urn:microsoft.com/office/officeart/2005/8/layout/hierarchy1"/>
    <dgm:cxn modelId="{600566CA-CC39-466F-A769-5848B5359B6B}" type="presParOf" srcId="{99BAC459-4742-4E75-A8E8-54F225106E48}" destId="{3AA73ABA-6A20-49A6-9910-DB0FEB2D4ECB}" srcOrd="1" destOrd="0" presId="urn:microsoft.com/office/officeart/2005/8/layout/hierarchy1"/>
    <dgm:cxn modelId="{70DFB65F-0FA3-4A73-9E9F-A8CACB149758}" type="presParOf" srcId="{A5CAC4C2-6B63-4920-B065-8DBDE95FBE50}" destId="{C833C37E-485C-4CF1-A309-DC9D72DEE82B}" srcOrd="2" destOrd="0" presId="urn:microsoft.com/office/officeart/2005/8/layout/hierarchy1"/>
    <dgm:cxn modelId="{B6E28CC2-9DDB-49C0-8A82-72D280D60856}" type="presParOf" srcId="{A5CAC4C2-6B63-4920-B065-8DBDE95FBE50}" destId="{6FE6983D-29B1-4F37-AA7E-625B2EAC7274}" srcOrd="3" destOrd="0" presId="urn:microsoft.com/office/officeart/2005/8/layout/hierarchy1"/>
    <dgm:cxn modelId="{44934015-3150-42E0-9E55-40E84F2D30CF}" type="presParOf" srcId="{6FE6983D-29B1-4F37-AA7E-625B2EAC7274}" destId="{10C11FF2-3F53-4DAF-B6D3-594BFA8610CE}" srcOrd="0" destOrd="0" presId="urn:microsoft.com/office/officeart/2005/8/layout/hierarchy1"/>
    <dgm:cxn modelId="{FD73B9D7-2CFD-463E-96A3-9C5080A1B43A}" type="presParOf" srcId="{10C11FF2-3F53-4DAF-B6D3-594BFA8610CE}" destId="{D77F91C9-9495-47A9-BE76-1635FF3B65D3}" srcOrd="0" destOrd="0" presId="urn:microsoft.com/office/officeart/2005/8/layout/hierarchy1"/>
    <dgm:cxn modelId="{A4A116F6-5168-4745-87BA-ADA92893B37F}" type="presParOf" srcId="{10C11FF2-3F53-4DAF-B6D3-594BFA8610CE}" destId="{406A608E-A1FB-4CE8-AF61-A067A6708666}" srcOrd="1" destOrd="0" presId="urn:microsoft.com/office/officeart/2005/8/layout/hierarchy1"/>
    <dgm:cxn modelId="{BF555DC8-004B-4461-8B18-16E455DF4B53}" type="presParOf" srcId="{6FE6983D-29B1-4F37-AA7E-625B2EAC7274}" destId="{206906AE-8CF0-48D0-9723-A38B376A3AA3}" srcOrd="1" destOrd="0" presId="urn:microsoft.com/office/officeart/2005/8/layout/hierarchy1"/>
    <dgm:cxn modelId="{AFF8D0CB-E31A-4A6E-AA2D-413E3F7D1B39}" type="presParOf" srcId="{206906AE-8CF0-48D0-9723-A38B376A3AA3}" destId="{6A532A52-00C9-4247-8801-8D674E0E054F}" srcOrd="0" destOrd="0" presId="urn:microsoft.com/office/officeart/2005/8/layout/hierarchy1"/>
    <dgm:cxn modelId="{684E55F7-9201-414F-87C8-C0D16E6ED193}" type="presParOf" srcId="{206906AE-8CF0-48D0-9723-A38B376A3AA3}" destId="{6B28F979-6514-4303-AFE8-787DA75B0D54}" srcOrd="1" destOrd="0" presId="urn:microsoft.com/office/officeart/2005/8/layout/hierarchy1"/>
    <dgm:cxn modelId="{6FC97E3B-5046-4378-B39B-127C10CE4D93}" type="presParOf" srcId="{6B28F979-6514-4303-AFE8-787DA75B0D54}" destId="{9ED078B6-E11E-4C6B-9520-9FD30271411F}" srcOrd="0" destOrd="0" presId="urn:microsoft.com/office/officeart/2005/8/layout/hierarchy1"/>
    <dgm:cxn modelId="{AE8BD4DF-97FA-4EEF-B968-3A5F5C1AE1A4}" type="presParOf" srcId="{9ED078B6-E11E-4C6B-9520-9FD30271411F}" destId="{F62CC671-62E1-4625-BF89-A1CF68E2A99D}" srcOrd="0" destOrd="0" presId="urn:microsoft.com/office/officeart/2005/8/layout/hierarchy1"/>
    <dgm:cxn modelId="{7D720BF7-1C3C-4858-AEBA-CBE48333463E}" type="presParOf" srcId="{9ED078B6-E11E-4C6B-9520-9FD30271411F}" destId="{763CFAFF-D0E9-4219-B135-90B48DC346E4}" srcOrd="1" destOrd="0" presId="urn:microsoft.com/office/officeart/2005/8/layout/hierarchy1"/>
    <dgm:cxn modelId="{EA71353D-D4F0-47DB-982C-CE983A64E240}" type="presParOf" srcId="{6B28F979-6514-4303-AFE8-787DA75B0D54}" destId="{6FB15A39-9BD8-44AC-AB0C-C45F315E678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0BB0F70-AC1B-41E9-BBF4-8B8A3078F8BD}" type="doc">
      <dgm:prSet loTypeId="urn:microsoft.com/office/officeart/2005/8/layout/hierarchy1" loCatId="hierarchy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7AE98779-17AC-4E2C-BCAD-F3FDF12F95F4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gm:t>
    </dgm:pt>
    <dgm:pt modelId="{6986CFB6-0240-4BE6-96F3-3B532BB62978}" type="parTrans" cxnId="{2B3C8C79-CA03-484C-87BA-C679620EA9BC}">
      <dgm:prSet/>
      <dgm:spPr/>
      <dgm:t>
        <a:bodyPr/>
        <a:lstStyle/>
        <a:p>
          <a:endParaRPr lang="en-US"/>
        </a:p>
      </dgm:t>
    </dgm:pt>
    <dgm:pt modelId="{540F911E-5EC6-47ED-8468-C4B50CFBE3F9}" type="sibTrans" cxnId="{2B3C8C79-CA03-484C-87BA-C679620EA9BC}">
      <dgm:prSet/>
      <dgm:spPr/>
      <dgm:t>
        <a:bodyPr/>
        <a:lstStyle/>
        <a:p>
          <a:endParaRPr lang="en-US"/>
        </a:p>
      </dgm:t>
    </dgm:pt>
    <dgm:pt modelId="{2CD1A250-C756-45E2-8936-F3AFAEFEAE49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gm:t>
    </dgm:pt>
    <dgm:pt modelId="{861B193C-AB0C-4244-964D-86E4165BEF11}" type="parTrans" cxnId="{0B4F6CA9-0EF4-4950-8DA0-78EA7D222362}">
      <dgm:prSet/>
      <dgm:spPr/>
      <dgm:t>
        <a:bodyPr/>
        <a:lstStyle/>
        <a:p>
          <a:endParaRPr lang="en-US"/>
        </a:p>
      </dgm:t>
    </dgm:pt>
    <dgm:pt modelId="{BC03C596-60E4-4A31-8ECD-B741DF2C0645}" type="sibTrans" cxnId="{0B4F6CA9-0EF4-4950-8DA0-78EA7D222362}">
      <dgm:prSet/>
      <dgm:spPr/>
      <dgm:t>
        <a:bodyPr/>
        <a:lstStyle/>
        <a:p>
          <a:endParaRPr lang="en-US"/>
        </a:p>
      </dgm:t>
    </dgm:pt>
    <dgm:pt modelId="{30011925-0893-4BD0-906A-68E31B6FB3C5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gm:t>
    </dgm:pt>
    <dgm:pt modelId="{2D6F4A5E-68C2-4B29-B028-7FEF4157F187}" type="parTrans" cxnId="{B8C7281E-F361-468C-998E-54C6C3084148}">
      <dgm:prSet/>
      <dgm:spPr/>
      <dgm:t>
        <a:bodyPr/>
        <a:lstStyle/>
        <a:p>
          <a:endParaRPr lang="en-US"/>
        </a:p>
      </dgm:t>
    </dgm:pt>
    <dgm:pt modelId="{4F0E10E3-39D5-4646-9EA4-AC2ECA4FBBF1}" type="sibTrans" cxnId="{B8C7281E-F361-468C-998E-54C6C3084148}">
      <dgm:prSet/>
      <dgm:spPr/>
      <dgm:t>
        <a:bodyPr/>
        <a:lstStyle/>
        <a:p>
          <a:endParaRPr lang="en-US"/>
        </a:p>
      </dgm:t>
    </dgm:pt>
    <dgm:pt modelId="{DAE93D98-B663-4D02-BA53-2DC086408331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gm:t>
    </dgm:pt>
    <dgm:pt modelId="{B3BF32F4-5277-4EC0-A924-F998A68AD5A0}" type="parTrans" cxnId="{DDB56C2B-2C9D-4C46-AC72-D841AB30003E}">
      <dgm:prSet/>
      <dgm:spPr/>
      <dgm:t>
        <a:bodyPr/>
        <a:lstStyle/>
        <a:p>
          <a:endParaRPr lang="en-US"/>
        </a:p>
      </dgm:t>
    </dgm:pt>
    <dgm:pt modelId="{08730006-2D57-49BF-BD3A-9EE75C9557A2}" type="sibTrans" cxnId="{DDB56C2B-2C9D-4C46-AC72-D841AB30003E}">
      <dgm:prSet/>
      <dgm:spPr/>
      <dgm:t>
        <a:bodyPr/>
        <a:lstStyle/>
        <a:p>
          <a:endParaRPr lang="en-US"/>
        </a:p>
      </dgm:t>
    </dgm:pt>
    <dgm:pt modelId="{B7BDFDCF-C14C-4D89-AF81-7A3561E759A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gm:t>
    </dgm:pt>
    <dgm:pt modelId="{9439E358-0076-4447-BE04-D1763221E228}" type="parTrans" cxnId="{FA0908AF-481D-4381-8EA4-42B2B60D3275}">
      <dgm:prSet/>
      <dgm:spPr/>
      <dgm:t>
        <a:bodyPr/>
        <a:lstStyle/>
        <a:p>
          <a:endParaRPr lang="en-US"/>
        </a:p>
      </dgm:t>
    </dgm:pt>
    <dgm:pt modelId="{612D48D8-006A-4CC5-8344-036DA3AA6CE0}" type="sibTrans" cxnId="{FA0908AF-481D-4381-8EA4-42B2B60D3275}">
      <dgm:prSet/>
      <dgm:spPr/>
      <dgm:t>
        <a:bodyPr/>
        <a:lstStyle/>
        <a:p>
          <a:endParaRPr lang="en-US"/>
        </a:p>
      </dgm:t>
    </dgm:pt>
    <dgm:pt modelId="{9988DABB-8B83-4667-AC6D-78F85CE3D9F5}" type="pres">
      <dgm:prSet presAssocID="{00BB0F70-AC1B-41E9-BBF4-8B8A3078F8B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84942CF-CA15-4393-8E2B-66900DCB09FA}" type="pres">
      <dgm:prSet presAssocID="{7AE98779-17AC-4E2C-BCAD-F3FDF12F95F4}" presName="hierRoot1" presStyleCnt="0"/>
      <dgm:spPr/>
    </dgm:pt>
    <dgm:pt modelId="{AF69D21E-C7DB-4E42-9B92-E93220E48414}" type="pres">
      <dgm:prSet presAssocID="{7AE98779-17AC-4E2C-BCAD-F3FDF12F95F4}" presName="composite" presStyleCnt="0"/>
      <dgm:spPr/>
    </dgm:pt>
    <dgm:pt modelId="{C8EB96E5-CDD8-44AC-83A3-ED11ADE93884}" type="pres">
      <dgm:prSet presAssocID="{7AE98779-17AC-4E2C-BCAD-F3FDF12F95F4}" presName="background" presStyleLbl="node0" presStyleIdx="0" presStyleCnt="1"/>
      <dgm:spPr/>
    </dgm:pt>
    <dgm:pt modelId="{E8E0E511-D54B-4A9F-92D3-5482CBAEA47C}" type="pres">
      <dgm:prSet presAssocID="{7AE98779-17AC-4E2C-BCAD-F3FDF12F95F4}" presName="text" presStyleLbl="fgAcc0" presStyleIdx="0" presStyleCnt="1">
        <dgm:presLayoutVars>
          <dgm:chPref val="3"/>
        </dgm:presLayoutVars>
      </dgm:prSet>
      <dgm:spPr/>
    </dgm:pt>
    <dgm:pt modelId="{A5CAC4C2-6B63-4920-B065-8DBDE95FBE50}" type="pres">
      <dgm:prSet presAssocID="{7AE98779-17AC-4E2C-BCAD-F3FDF12F95F4}" presName="hierChild2" presStyleCnt="0"/>
      <dgm:spPr/>
    </dgm:pt>
    <dgm:pt modelId="{2FB52A28-B073-443F-B8A6-8190B6E53B3F}" type="pres">
      <dgm:prSet presAssocID="{861B193C-AB0C-4244-964D-86E4165BEF11}" presName="Name10" presStyleLbl="parChTrans1D2" presStyleIdx="0" presStyleCnt="2"/>
      <dgm:spPr/>
    </dgm:pt>
    <dgm:pt modelId="{43310ECB-AECB-4A4E-A133-08B9F60D4206}" type="pres">
      <dgm:prSet presAssocID="{2CD1A250-C756-45E2-8936-F3AFAEFEAE49}" presName="hierRoot2" presStyleCnt="0"/>
      <dgm:spPr/>
    </dgm:pt>
    <dgm:pt modelId="{C2338950-730E-469C-B571-A904FE1DC212}" type="pres">
      <dgm:prSet presAssocID="{2CD1A250-C756-45E2-8936-F3AFAEFEAE49}" presName="composite2" presStyleCnt="0"/>
      <dgm:spPr/>
    </dgm:pt>
    <dgm:pt modelId="{4E0F1683-DE9F-478E-96F6-2950C2E43840}" type="pres">
      <dgm:prSet presAssocID="{2CD1A250-C756-45E2-8936-F3AFAEFEAE49}" presName="background2" presStyleLbl="node2" presStyleIdx="0" presStyleCnt="2"/>
      <dgm:spPr/>
    </dgm:pt>
    <dgm:pt modelId="{F5A4D926-4560-46CC-9604-BDD9893E9675}" type="pres">
      <dgm:prSet presAssocID="{2CD1A250-C756-45E2-8936-F3AFAEFEAE49}" presName="text2" presStyleLbl="fgAcc2" presStyleIdx="0" presStyleCnt="2">
        <dgm:presLayoutVars>
          <dgm:chPref val="3"/>
        </dgm:presLayoutVars>
      </dgm:prSet>
      <dgm:spPr/>
    </dgm:pt>
    <dgm:pt modelId="{6487907E-C252-46D0-B060-D67082501307}" type="pres">
      <dgm:prSet presAssocID="{2CD1A250-C756-45E2-8936-F3AFAEFEAE49}" presName="hierChild3" presStyleCnt="0"/>
      <dgm:spPr/>
    </dgm:pt>
    <dgm:pt modelId="{1E8989C8-378D-44AB-AFB1-B9A84466FA7C}" type="pres">
      <dgm:prSet presAssocID="{2D6F4A5E-68C2-4B29-B028-7FEF4157F187}" presName="Name17" presStyleLbl="parChTrans1D3" presStyleIdx="0" presStyleCnt="2"/>
      <dgm:spPr/>
    </dgm:pt>
    <dgm:pt modelId="{99BAC459-4742-4E75-A8E8-54F225106E48}" type="pres">
      <dgm:prSet presAssocID="{30011925-0893-4BD0-906A-68E31B6FB3C5}" presName="hierRoot3" presStyleCnt="0"/>
      <dgm:spPr/>
    </dgm:pt>
    <dgm:pt modelId="{DA2AABF4-F0F1-4E84-90CB-0A908FEA6EA4}" type="pres">
      <dgm:prSet presAssocID="{30011925-0893-4BD0-906A-68E31B6FB3C5}" presName="composite3" presStyleCnt="0"/>
      <dgm:spPr/>
    </dgm:pt>
    <dgm:pt modelId="{94AB5D55-E6AD-4CE8-B201-A17EE70174CB}" type="pres">
      <dgm:prSet presAssocID="{30011925-0893-4BD0-906A-68E31B6FB3C5}" presName="background3" presStyleLbl="node3" presStyleIdx="0" presStyleCnt="2"/>
      <dgm:spPr/>
    </dgm:pt>
    <dgm:pt modelId="{C9E79BB6-7EF9-4995-A20F-72D95445F1BD}" type="pres">
      <dgm:prSet presAssocID="{30011925-0893-4BD0-906A-68E31B6FB3C5}" presName="text3" presStyleLbl="fgAcc3" presStyleIdx="0" presStyleCnt="2">
        <dgm:presLayoutVars>
          <dgm:chPref val="3"/>
        </dgm:presLayoutVars>
      </dgm:prSet>
      <dgm:spPr/>
    </dgm:pt>
    <dgm:pt modelId="{3AA73ABA-6A20-49A6-9910-DB0FEB2D4ECB}" type="pres">
      <dgm:prSet presAssocID="{30011925-0893-4BD0-906A-68E31B6FB3C5}" presName="hierChild4" presStyleCnt="0"/>
      <dgm:spPr/>
    </dgm:pt>
    <dgm:pt modelId="{C833C37E-485C-4CF1-A309-DC9D72DEE82B}" type="pres">
      <dgm:prSet presAssocID="{B3BF32F4-5277-4EC0-A924-F998A68AD5A0}" presName="Name10" presStyleLbl="parChTrans1D2" presStyleIdx="1" presStyleCnt="2"/>
      <dgm:spPr/>
    </dgm:pt>
    <dgm:pt modelId="{6FE6983D-29B1-4F37-AA7E-625B2EAC7274}" type="pres">
      <dgm:prSet presAssocID="{DAE93D98-B663-4D02-BA53-2DC086408331}" presName="hierRoot2" presStyleCnt="0"/>
      <dgm:spPr/>
    </dgm:pt>
    <dgm:pt modelId="{10C11FF2-3F53-4DAF-B6D3-594BFA8610CE}" type="pres">
      <dgm:prSet presAssocID="{DAE93D98-B663-4D02-BA53-2DC086408331}" presName="composite2" presStyleCnt="0"/>
      <dgm:spPr/>
    </dgm:pt>
    <dgm:pt modelId="{D77F91C9-9495-47A9-BE76-1635FF3B65D3}" type="pres">
      <dgm:prSet presAssocID="{DAE93D98-B663-4D02-BA53-2DC086408331}" presName="background2" presStyleLbl="node2" presStyleIdx="1" presStyleCnt="2"/>
      <dgm:spPr/>
    </dgm:pt>
    <dgm:pt modelId="{406A608E-A1FB-4CE8-AF61-A067A6708666}" type="pres">
      <dgm:prSet presAssocID="{DAE93D98-B663-4D02-BA53-2DC086408331}" presName="text2" presStyleLbl="fgAcc2" presStyleIdx="1" presStyleCnt="2">
        <dgm:presLayoutVars>
          <dgm:chPref val="3"/>
        </dgm:presLayoutVars>
      </dgm:prSet>
      <dgm:spPr/>
    </dgm:pt>
    <dgm:pt modelId="{206906AE-8CF0-48D0-9723-A38B376A3AA3}" type="pres">
      <dgm:prSet presAssocID="{DAE93D98-B663-4D02-BA53-2DC086408331}" presName="hierChild3" presStyleCnt="0"/>
      <dgm:spPr/>
    </dgm:pt>
    <dgm:pt modelId="{6A532A52-00C9-4247-8801-8D674E0E054F}" type="pres">
      <dgm:prSet presAssocID="{9439E358-0076-4447-BE04-D1763221E228}" presName="Name17" presStyleLbl="parChTrans1D3" presStyleIdx="1" presStyleCnt="2"/>
      <dgm:spPr/>
    </dgm:pt>
    <dgm:pt modelId="{6B28F979-6514-4303-AFE8-787DA75B0D54}" type="pres">
      <dgm:prSet presAssocID="{B7BDFDCF-C14C-4D89-AF81-7A3561E759A7}" presName="hierRoot3" presStyleCnt="0"/>
      <dgm:spPr/>
    </dgm:pt>
    <dgm:pt modelId="{9ED078B6-E11E-4C6B-9520-9FD30271411F}" type="pres">
      <dgm:prSet presAssocID="{B7BDFDCF-C14C-4D89-AF81-7A3561E759A7}" presName="composite3" presStyleCnt="0"/>
      <dgm:spPr/>
    </dgm:pt>
    <dgm:pt modelId="{F62CC671-62E1-4625-BF89-A1CF68E2A99D}" type="pres">
      <dgm:prSet presAssocID="{B7BDFDCF-C14C-4D89-AF81-7A3561E759A7}" presName="background3" presStyleLbl="node3" presStyleIdx="1" presStyleCnt="2"/>
      <dgm:spPr/>
    </dgm:pt>
    <dgm:pt modelId="{763CFAFF-D0E9-4219-B135-90B48DC346E4}" type="pres">
      <dgm:prSet presAssocID="{B7BDFDCF-C14C-4D89-AF81-7A3561E759A7}" presName="text3" presStyleLbl="fgAcc3" presStyleIdx="1" presStyleCnt="2">
        <dgm:presLayoutVars>
          <dgm:chPref val="3"/>
        </dgm:presLayoutVars>
      </dgm:prSet>
      <dgm:spPr/>
    </dgm:pt>
    <dgm:pt modelId="{6FB15A39-9BD8-44AC-AB0C-C45F315E6786}" type="pres">
      <dgm:prSet presAssocID="{B7BDFDCF-C14C-4D89-AF81-7A3561E759A7}" presName="hierChild4" presStyleCnt="0"/>
      <dgm:spPr/>
    </dgm:pt>
  </dgm:ptLst>
  <dgm:cxnLst>
    <dgm:cxn modelId="{B8C7281E-F361-468C-998E-54C6C3084148}" srcId="{2CD1A250-C756-45E2-8936-F3AFAEFEAE49}" destId="{30011925-0893-4BD0-906A-68E31B6FB3C5}" srcOrd="0" destOrd="0" parTransId="{2D6F4A5E-68C2-4B29-B028-7FEF4157F187}" sibTransId="{4F0E10E3-39D5-4646-9EA4-AC2ECA4FBBF1}"/>
    <dgm:cxn modelId="{DDB56C2B-2C9D-4C46-AC72-D841AB30003E}" srcId="{7AE98779-17AC-4E2C-BCAD-F3FDF12F95F4}" destId="{DAE93D98-B663-4D02-BA53-2DC086408331}" srcOrd="1" destOrd="0" parTransId="{B3BF32F4-5277-4EC0-A924-F998A68AD5A0}" sibTransId="{08730006-2D57-49BF-BD3A-9EE75C9557A2}"/>
    <dgm:cxn modelId="{257AF434-7B18-40CB-93D9-E9C8F06AEEDA}" type="presOf" srcId="{2CD1A250-C756-45E2-8936-F3AFAEFEAE49}" destId="{F5A4D926-4560-46CC-9604-BDD9893E9675}" srcOrd="0" destOrd="0" presId="urn:microsoft.com/office/officeart/2005/8/layout/hierarchy1"/>
    <dgm:cxn modelId="{7FE10F3F-AEFC-4F7A-A2D9-C30CBB59CBE9}" type="presOf" srcId="{B3BF32F4-5277-4EC0-A924-F998A68AD5A0}" destId="{C833C37E-485C-4CF1-A309-DC9D72DEE82B}" srcOrd="0" destOrd="0" presId="urn:microsoft.com/office/officeart/2005/8/layout/hierarchy1"/>
    <dgm:cxn modelId="{A1040A6E-F7F5-46B8-B75E-3343BF4E0099}" type="presOf" srcId="{7AE98779-17AC-4E2C-BCAD-F3FDF12F95F4}" destId="{E8E0E511-D54B-4A9F-92D3-5482CBAEA47C}" srcOrd="0" destOrd="0" presId="urn:microsoft.com/office/officeart/2005/8/layout/hierarchy1"/>
    <dgm:cxn modelId="{2B3C8C79-CA03-484C-87BA-C679620EA9BC}" srcId="{00BB0F70-AC1B-41E9-BBF4-8B8A3078F8BD}" destId="{7AE98779-17AC-4E2C-BCAD-F3FDF12F95F4}" srcOrd="0" destOrd="0" parTransId="{6986CFB6-0240-4BE6-96F3-3B532BB62978}" sibTransId="{540F911E-5EC6-47ED-8468-C4B50CFBE3F9}"/>
    <dgm:cxn modelId="{10EEE85A-6138-4DC5-990C-FE1DA83ED009}" type="presOf" srcId="{00BB0F70-AC1B-41E9-BBF4-8B8A3078F8BD}" destId="{9988DABB-8B83-4667-AC6D-78F85CE3D9F5}" srcOrd="0" destOrd="0" presId="urn:microsoft.com/office/officeart/2005/8/layout/hierarchy1"/>
    <dgm:cxn modelId="{E6068889-0B2B-43B9-80F8-0F6D1184446C}" type="presOf" srcId="{2D6F4A5E-68C2-4B29-B028-7FEF4157F187}" destId="{1E8989C8-378D-44AB-AFB1-B9A84466FA7C}" srcOrd="0" destOrd="0" presId="urn:microsoft.com/office/officeart/2005/8/layout/hierarchy1"/>
    <dgm:cxn modelId="{0B4F6CA9-0EF4-4950-8DA0-78EA7D222362}" srcId="{7AE98779-17AC-4E2C-BCAD-F3FDF12F95F4}" destId="{2CD1A250-C756-45E2-8936-F3AFAEFEAE49}" srcOrd="0" destOrd="0" parTransId="{861B193C-AB0C-4244-964D-86E4165BEF11}" sibTransId="{BC03C596-60E4-4A31-8ECD-B741DF2C0645}"/>
    <dgm:cxn modelId="{FA0908AF-481D-4381-8EA4-42B2B60D3275}" srcId="{DAE93D98-B663-4D02-BA53-2DC086408331}" destId="{B7BDFDCF-C14C-4D89-AF81-7A3561E759A7}" srcOrd="0" destOrd="0" parTransId="{9439E358-0076-4447-BE04-D1763221E228}" sibTransId="{612D48D8-006A-4CC5-8344-036DA3AA6CE0}"/>
    <dgm:cxn modelId="{DCD050B7-74EB-4355-912E-D5BA9A418AF5}" type="presOf" srcId="{B7BDFDCF-C14C-4D89-AF81-7A3561E759A7}" destId="{763CFAFF-D0E9-4219-B135-90B48DC346E4}" srcOrd="0" destOrd="0" presId="urn:microsoft.com/office/officeart/2005/8/layout/hierarchy1"/>
    <dgm:cxn modelId="{52B12FB9-5D13-4635-A131-85A8F8453017}" type="presOf" srcId="{DAE93D98-B663-4D02-BA53-2DC086408331}" destId="{406A608E-A1FB-4CE8-AF61-A067A6708666}" srcOrd="0" destOrd="0" presId="urn:microsoft.com/office/officeart/2005/8/layout/hierarchy1"/>
    <dgm:cxn modelId="{1840C6BB-99F8-4333-B6BE-4A886D4C3944}" type="presOf" srcId="{30011925-0893-4BD0-906A-68E31B6FB3C5}" destId="{C9E79BB6-7EF9-4995-A20F-72D95445F1BD}" srcOrd="0" destOrd="0" presId="urn:microsoft.com/office/officeart/2005/8/layout/hierarchy1"/>
    <dgm:cxn modelId="{FDF3BCF3-BBB7-45A6-9442-81D4EA9144D5}" type="presOf" srcId="{9439E358-0076-4447-BE04-D1763221E228}" destId="{6A532A52-00C9-4247-8801-8D674E0E054F}" srcOrd="0" destOrd="0" presId="urn:microsoft.com/office/officeart/2005/8/layout/hierarchy1"/>
    <dgm:cxn modelId="{119D16F4-335B-462E-85D8-E80DD4216E90}" type="presOf" srcId="{861B193C-AB0C-4244-964D-86E4165BEF11}" destId="{2FB52A28-B073-443F-B8A6-8190B6E53B3F}" srcOrd="0" destOrd="0" presId="urn:microsoft.com/office/officeart/2005/8/layout/hierarchy1"/>
    <dgm:cxn modelId="{915EC93B-C3FD-4A53-8A5A-7891A77A77E3}" type="presParOf" srcId="{9988DABB-8B83-4667-AC6D-78F85CE3D9F5}" destId="{B84942CF-CA15-4393-8E2B-66900DCB09FA}" srcOrd="0" destOrd="0" presId="urn:microsoft.com/office/officeart/2005/8/layout/hierarchy1"/>
    <dgm:cxn modelId="{160BDBBE-4900-4FDE-9119-A0D7E447FB4E}" type="presParOf" srcId="{B84942CF-CA15-4393-8E2B-66900DCB09FA}" destId="{AF69D21E-C7DB-4E42-9B92-E93220E48414}" srcOrd="0" destOrd="0" presId="urn:microsoft.com/office/officeart/2005/8/layout/hierarchy1"/>
    <dgm:cxn modelId="{9B2E9D67-136C-4265-A982-FD957A43EA5A}" type="presParOf" srcId="{AF69D21E-C7DB-4E42-9B92-E93220E48414}" destId="{C8EB96E5-CDD8-44AC-83A3-ED11ADE93884}" srcOrd="0" destOrd="0" presId="urn:microsoft.com/office/officeart/2005/8/layout/hierarchy1"/>
    <dgm:cxn modelId="{29D62FA3-AACE-46ED-8C9E-4AAE6F6AB70E}" type="presParOf" srcId="{AF69D21E-C7DB-4E42-9B92-E93220E48414}" destId="{E8E0E511-D54B-4A9F-92D3-5482CBAEA47C}" srcOrd="1" destOrd="0" presId="urn:microsoft.com/office/officeart/2005/8/layout/hierarchy1"/>
    <dgm:cxn modelId="{A2DB3FD3-86A1-4F54-8EAE-48EA3CDC135B}" type="presParOf" srcId="{B84942CF-CA15-4393-8E2B-66900DCB09FA}" destId="{A5CAC4C2-6B63-4920-B065-8DBDE95FBE50}" srcOrd="1" destOrd="0" presId="urn:microsoft.com/office/officeart/2005/8/layout/hierarchy1"/>
    <dgm:cxn modelId="{C713C647-D80D-4C67-AFAD-94A60AFC889C}" type="presParOf" srcId="{A5CAC4C2-6B63-4920-B065-8DBDE95FBE50}" destId="{2FB52A28-B073-443F-B8A6-8190B6E53B3F}" srcOrd="0" destOrd="0" presId="urn:microsoft.com/office/officeart/2005/8/layout/hierarchy1"/>
    <dgm:cxn modelId="{C3C6BE12-822B-429B-8061-A764750BA39D}" type="presParOf" srcId="{A5CAC4C2-6B63-4920-B065-8DBDE95FBE50}" destId="{43310ECB-AECB-4A4E-A133-08B9F60D4206}" srcOrd="1" destOrd="0" presId="urn:microsoft.com/office/officeart/2005/8/layout/hierarchy1"/>
    <dgm:cxn modelId="{932FF13E-76A0-4354-A2AB-9DB1E6A71D00}" type="presParOf" srcId="{43310ECB-AECB-4A4E-A133-08B9F60D4206}" destId="{C2338950-730E-469C-B571-A904FE1DC212}" srcOrd="0" destOrd="0" presId="urn:microsoft.com/office/officeart/2005/8/layout/hierarchy1"/>
    <dgm:cxn modelId="{670D1DD4-3489-4772-8144-58C2F387E750}" type="presParOf" srcId="{C2338950-730E-469C-B571-A904FE1DC212}" destId="{4E0F1683-DE9F-478E-96F6-2950C2E43840}" srcOrd="0" destOrd="0" presId="urn:microsoft.com/office/officeart/2005/8/layout/hierarchy1"/>
    <dgm:cxn modelId="{6AFA4871-C7E2-4E80-B54C-C1B4C7D31766}" type="presParOf" srcId="{C2338950-730E-469C-B571-A904FE1DC212}" destId="{F5A4D926-4560-46CC-9604-BDD9893E9675}" srcOrd="1" destOrd="0" presId="urn:microsoft.com/office/officeart/2005/8/layout/hierarchy1"/>
    <dgm:cxn modelId="{2634C034-9D7C-465E-8329-BBD7CBFFA231}" type="presParOf" srcId="{43310ECB-AECB-4A4E-A133-08B9F60D4206}" destId="{6487907E-C252-46D0-B060-D67082501307}" srcOrd="1" destOrd="0" presId="urn:microsoft.com/office/officeart/2005/8/layout/hierarchy1"/>
    <dgm:cxn modelId="{7F21DB85-78A1-40F3-8428-C471EBCCF450}" type="presParOf" srcId="{6487907E-C252-46D0-B060-D67082501307}" destId="{1E8989C8-378D-44AB-AFB1-B9A84466FA7C}" srcOrd="0" destOrd="0" presId="urn:microsoft.com/office/officeart/2005/8/layout/hierarchy1"/>
    <dgm:cxn modelId="{7A281A9F-B312-4E93-A504-D32C00A3D57E}" type="presParOf" srcId="{6487907E-C252-46D0-B060-D67082501307}" destId="{99BAC459-4742-4E75-A8E8-54F225106E48}" srcOrd="1" destOrd="0" presId="urn:microsoft.com/office/officeart/2005/8/layout/hierarchy1"/>
    <dgm:cxn modelId="{4EFECA8B-1DAC-4D10-855C-D9A7240B3D71}" type="presParOf" srcId="{99BAC459-4742-4E75-A8E8-54F225106E48}" destId="{DA2AABF4-F0F1-4E84-90CB-0A908FEA6EA4}" srcOrd="0" destOrd="0" presId="urn:microsoft.com/office/officeart/2005/8/layout/hierarchy1"/>
    <dgm:cxn modelId="{8EEA274A-3B7B-48AF-A35C-F3FD97DCB309}" type="presParOf" srcId="{DA2AABF4-F0F1-4E84-90CB-0A908FEA6EA4}" destId="{94AB5D55-E6AD-4CE8-B201-A17EE70174CB}" srcOrd="0" destOrd="0" presId="urn:microsoft.com/office/officeart/2005/8/layout/hierarchy1"/>
    <dgm:cxn modelId="{946D453E-4721-480B-877A-089DD49521A6}" type="presParOf" srcId="{DA2AABF4-F0F1-4E84-90CB-0A908FEA6EA4}" destId="{C9E79BB6-7EF9-4995-A20F-72D95445F1BD}" srcOrd="1" destOrd="0" presId="urn:microsoft.com/office/officeart/2005/8/layout/hierarchy1"/>
    <dgm:cxn modelId="{600566CA-CC39-466F-A769-5848B5359B6B}" type="presParOf" srcId="{99BAC459-4742-4E75-A8E8-54F225106E48}" destId="{3AA73ABA-6A20-49A6-9910-DB0FEB2D4ECB}" srcOrd="1" destOrd="0" presId="urn:microsoft.com/office/officeart/2005/8/layout/hierarchy1"/>
    <dgm:cxn modelId="{70DFB65F-0FA3-4A73-9E9F-A8CACB149758}" type="presParOf" srcId="{A5CAC4C2-6B63-4920-B065-8DBDE95FBE50}" destId="{C833C37E-485C-4CF1-A309-DC9D72DEE82B}" srcOrd="2" destOrd="0" presId="urn:microsoft.com/office/officeart/2005/8/layout/hierarchy1"/>
    <dgm:cxn modelId="{B6E28CC2-9DDB-49C0-8A82-72D280D60856}" type="presParOf" srcId="{A5CAC4C2-6B63-4920-B065-8DBDE95FBE50}" destId="{6FE6983D-29B1-4F37-AA7E-625B2EAC7274}" srcOrd="3" destOrd="0" presId="urn:microsoft.com/office/officeart/2005/8/layout/hierarchy1"/>
    <dgm:cxn modelId="{44934015-3150-42E0-9E55-40E84F2D30CF}" type="presParOf" srcId="{6FE6983D-29B1-4F37-AA7E-625B2EAC7274}" destId="{10C11FF2-3F53-4DAF-B6D3-594BFA8610CE}" srcOrd="0" destOrd="0" presId="urn:microsoft.com/office/officeart/2005/8/layout/hierarchy1"/>
    <dgm:cxn modelId="{FD73B9D7-2CFD-463E-96A3-9C5080A1B43A}" type="presParOf" srcId="{10C11FF2-3F53-4DAF-B6D3-594BFA8610CE}" destId="{D77F91C9-9495-47A9-BE76-1635FF3B65D3}" srcOrd="0" destOrd="0" presId="urn:microsoft.com/office/officeart/2005/8/layout/hierarchy1"/>
    <dgm:cxn modelId="{A4A116F6-5168-4745-87BA-ADA92893B37F}" type="presParOf" srcId="{10C11FF2-3F53-4DAF-B6D3-594BFA8610CE}" destId="{406A608E-A1FB-4CE8-AF61-A067A6708666}" srcOrd="1" destOrd="0" presId="urn:microsoft.com/office/officeart/2005/8/layout/hierarchy1"/>
    <dgm:cxn modelId="{BF555DC8-004B-4461-8B18-16E455DF4B53}" type="presParOf" srcId="{6FE6983D-29B1-4F37-AA7E-625B2EAC7274}" destId="{206906AE-8CF0-48D0-9723-A38B376A3AA3}" srcOrd="1" destOrd="0" presId="urn:microsoft.com/office/officeart/2005/8/layout/hierarchy1"/>
    <dgm:cxn modelId="{AFF8D0CB-E31A-4A6E-AA2D-413E3F7D1B39}" type="presParOf" srcId="{206906AE-8CF0-48D0-9723-A38B376A3AA3}" destId="{6A532A52-00C9-4247-8801-8D674E0E054F}" srcOrd="0" destOrd="0" presId="urn:microsoft.com/office/officeart/2005/8/layout/hierarchy1"/>
    <dgm:cxn modelId="{684E55F7-9201-414F-87C8-C0D16E6ED193}" type="presParOf" srcId="{206906AE-8CF0-48D0-9723-A38B376A3AA3}" destId="{6B28F979-6514-4303-AFE8-787DA75B0D54}" srcOrd="1" destOrd="0" presId="urn:microsoft.com/office/officeart/2005/8/layout/hierarchy1"/>
    <dgm:cxn modelId="{6FC97E3B-5046-4378-B39B-127C10CE4D93}" type="presParOf" srcId="{6B28F979-6514-4303-AFE8-787DA75B0D54}" destId="{9ED078B6-E11E-4C6B-9520-9FD30271411F}" srcOrd="0" destOrd="0" presId="urn:microsoft.com/office/officeart/2005/8/layout/hierarchy1"/>
    <dgm:cxn modelId="{AE8BD4DF-97FA-4EEF-B968-3A5F5C1AE1A4}" type="presParOf" srcId="{9ED078B6-E11E-4C6B-9520-9FD30271411F}" destId="{F62CC671-62E1-4625-BF89-A1CF68E2A99D}" srcOrd="0" destOrd="0" presId="urn:microsoft.com/office/officeart/2005/8/layout/hierarchy1"/>
    <dgm:cxn modelId="{7D720BF7-1C3C-4858-AEBA-CBE48333463E}" type="presParOf" srcId="{9ED078B6-E11E-4C6B-9520-9FD30271411F}" destId="{763CFAFF-D0E9-4219-B135-90B48DC346E4}" srcOrd="1" destOrd="0" presId="urn:microsoft.com/office/officeart/2005/8/layout/hierarchy1"/>
    <dgm:cxn modelId="{EA71353D-D4F0-47DB-982C-CE983A64E240}" type="presParOf" srcId="{6B28F979-6514-4303-AFE8-787DA75B0D54}" destId="{6FB15A39-9BD8-44AC-AB0C-C45F315E678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32A52-00C9-4247-8801-8D674E0E054F}">
      <dsp:nvSpPr>
        <dsp:cNvPr id="0" name=""/>
        <dsp:cNvSpPr/>
      </dsp:nvSpPr>
      <dsp:spPr>
        <a:xfrm>
          <a:off x="3287785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33C37E-485C-4CF1-A309-DC9D72DEE82B}">
      <dsp:nvSpPr>
        <dsp:cNvPr id="0" name=""/>
        <dsp:cNvSpPr/>
      </dsp:nvSpPr>
      <dsp:spPr>
        <a:xfrm>
          <a:off x="2345822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0323"/>
              </a:lnTo>
              <a:lnTo>
                <a:pt x="987683" y="320323"/>
              </a:lnTo>
              <a:lnTo>
                <a:pt x="987683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8989C8-378D-44AB-AFB1-B9A84466FA7C}">
      <dsp:nvSpPr>
        <dsp:cNvPr id="0" name=""/>
        <dsp:cNvSpPr/>
      </dsp:nvSpPr>
      <dsp:spPr>
        <a:xfrm>
          <a:off x="1312418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B52A28-B073-443F-B8A6-8190B6E53B3F}">
      <dsp:nvSpPr>
        <dsp:cNvPr id="0" name=""/>
        <dsp:cNvSpPr/>
      </dsp:nvSpPr>
      <dsp:spPr>
        <a:xfrm>
          <a:off x="1358138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987683" y="0"/>
              </a:moveTo>
              <a:lnTo>
                <a:pt x="987683" y="320323"/>
              </a:lnTo>
              <a:lnTo>
                <a:pt x="0" y="320323"/>
              </a:lnTo>
              <a:lnTo>
                <a:pt x="0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EB96E5-CDD8-44AC-83A3-ED11ADE93884}">
      <dsp:nvSpPr>
        <dsp:cNvPr id="0" name=""/>
        <dsp:cNvSpPr/>
      </dsp:nvSpPr>
      <dsp:spPr>
        <a:xfrm>
          <a:off x="1537717" y="226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E0E511-D54B-4A9F-92D3-5482CBAEA47C}">
      <dsp:nvSpPr>
        <dsp:cNvPr id="0" name=""/>
        <dsp:cNvSpPr/>
      </dsp:nvSpPr>
      <dsp:spPr>
        <a:xfrm>
          <a:off x="1717296" y="17286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sp:txBody>
      <dsp:txXfrm>
        <a:off x="1747355" y="202927"/>
        <a:ext cx="1556090" cy="966174"/>
      </dsp:txXfrm>
    </dsp:sp>
    <dsp:sp modelId="{4E0F1683-DE9F-478E-96F6-2950C2E43840}">
      <dsp:nvSpPr>
        <dsp:cNvPr id="0" name=""/>
        <dsp:cNvSpPr/>
      </dsp:nvSpPr>
      <dsp:spPr>
        <a:xfrm>
          <a:off x="550034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A4D926-4560-46CC-9604-BDD9893E9675}">
      <dsp:nvSpPr>
        <dsp:cNvPr id="0" name=""/>
        <dsp:cNvSpPr/>
      </dsp:nvSpPr>
      <dsp:spPr>
        <a:xfrm>
          <a:off x="729613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sp:txBody>
      <dsp:txXfrm>
        <a:off x="759672" y="1699267"/>
        <a:ext cx="1556090" cy="966174"/>
      </dsp:txXfrm>
    </dsp:sp>
    <dsp:sp modelId="{94AB5D55-E6AD-4CE8-B201-A17EE70174CB}">
      <dsp:nvSpPr>
        <dsp:cNvPr id="0" name=""/>
        <dsp:cNvSpPr/>
      </dsp:nvSpPr>
      <dsp:spPr>
        <a:xfrm>
          <a:off x="550034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E79BB6-7EF9-4995-A20F-72D95445F1BD}">
      <dsp:nvSpPr>
        <dsp:cNvPr id="0" name=""/>
        <dsp:cNvSpPr/>
      </dsp:nvSpPr>
      <dsp:spPr>
        <a:xfrm>
          <a:off x="729613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sp:txBody>
      <dsp:txXfrm>
        <a:off x="759672" y="3195607"/>
        <a:ext cx="1556090" cy="966174"/>
      </dsp:txXfrm>
    </dsp:sp>
    <dsp:sp modelId="{D77F91C9-9495-47A9-BE76-1635FF3B65D3}">
      <dsp:nvSpPr>
        <dsp:cNvPr id="0" name=""/>
        <dsp:cNvSpPr/>
      </dsp:nvSpPr>
      <dsp:spPr>
        <a:xfrm>
          <a:off x="2525400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6A608E-A1FB-4CE8-AF61-A067A6708666}">
      <dsp:nvSpPr>
        <dsp:cNvPr id="0" name=""/>
        <dsp:cNvSpPr/>
      </dsp:nvSpPr>
      <dsp:spPr>
        <a:xfrm>
          <a:off x="2704979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sp:txBody>
      <dsp:txXfrm>
        <a:off x="2735038" y="1699267"/>
        <a:ext cx="1556090" cy="966174"/>
      </dsp:txXfrm>
    </dsp:sp>
    <dsp:sp modelId="{F62CC671-62E1-4625-BF89-A1CF68E2A99D}">
      <dsp:nvSpPr>
        <dsp:cNvPr id="0" name=""/>
        <dsp:cNvSpPr/>
      </dsp:nvSpPr>
      <dsp:spPr>
        <a:xfrm>
          <a:off x="2525400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3CFAFF-D0E9-4219-B135-90B48DC346E4}">
      <dsp:nvSpPr>
        <dsp:cNvPr id="0" name=""/>
        <dsp:cNvSpPr/>
      </dsp:nvSpPr>
      <dsp:spPr>
        <a:xfrm>
          <a:off x="2704979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sp:txBody>
      <dsp:txXfrm>
        <a:off x="2735038" y="3195607"/>
        <a:ext cx="1556090" cy="9661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32A52-00C9-4247-8801-8D674E0E054F}">
      <dsp:nvSpPr>
        <dsp:cNvPr id="0" name=""/>
        <dsp:cNvSpPr/>
      </dsp:nvSpPr>
      <dsp:spPr>
        <a:xfrm>
          <a:off x="3287785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33C37E-485C-4CF1-A309-DC9D72DEE82B}">
      <dsp:nvSpPr>
        <dsp:cNvPr id="0" name=""/>
        <dsp:cNvSpPr/>
      </dsp:nvSpPr>
      <dsp:spPr>
        <a:xfrm>
          <a:off x="2345822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0323"/>
              </a:lnTo>
              <a:lnTo>
                <a:pt x="987683" y="320323"/>
              </a:lnTo>
              <a:lnTo>
                <a:pt x="987683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8989C8-378D-44AB-AFB1-B9A84466FA7C}">
      <dsp:nvSpPr>
        <dsp:cNvPr id="0" name=""/>
        <dsp:cNvSpPr/>
      </dsp:nvSpPr>
      <dsp:spPr>
        <a:xfrm>
          <a:off x="1312418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B52A28-B073-443F-B8A6-8190B6E53B3F}">
      <dsp:nvSpPr>
        <dsp:cNvPr id="0" name=""/>
        <dsp:cNvSpPr/>
      </dsp:nvSpPr>
      <dsp:spPr>
        <a:xfrm>
          <a:off x="1358138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987683" y="0"/>
              </a:moveTo>
              <a:lnTo>
                <a:pt x="987683" y="320323"/>
              </a:lnTo>
              <a:lnTo>
                <a:pt x="0" y="320323"/>
              </a:lnTo>
              <a:lnTo>
                <a:pt x="0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EB96E5-CDD8-44AC-83A3-ED11ADE93884}">
      <dsp:nvSpPr>
        <dsp:cNvPr id="0" name=""/>
        <dsp:cNvSpPr/>
      </dsp:nvSpPr>
      <dsp:spPr>
        <a:xfrm>
          <a:off x="1537717" y="226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E0E511-D54B-4A9F-92D3-5482CBAEA47C}">
      <dsp:nvSpPr>
        <dsp:cNvPr id="0" name=""/>
        <dsp:cNvSpPr/>
      </dsp:nvSpPr>
      <dsp:spPr>
        <a:xfrm>
          <a:off x="1717296" y="17286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sp:txBody>
      <dsp:txXfrm>
        <a:off x="1747355" y="202927"/>
        <a:ext cx="1556090" cy="966174"/>
      </dsp:txXfrm>
    </dsp:sp>
    <dsp:sp modelId="{4E0F1683-DE9F-478E-96F6-2950C2E43840}">
      <dsp:nvSpPr>
        <dsp:cNvPr id="0" name=""/>
        <dsp:cNvSpPr/>
      </dsp:nvSpPr>
      <dsp:spPr>
        <a:xfrm>
          <a:off x="550034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A4D926-4560-46CC-9604-BDD9893E9675}">
      <dsp:nvSpPr>
        <dsp:cNvPr id="0" name=""/>
        <dsp:cNvSpPr/>
      </dsp:nvSpPr>
      <dsp:spPr>
        <a:xfrm>
          <a:off x="729613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sp:txBody>
      <dsp:txXfrm>
        <a:off x="759672" y="1699267"/>
        <a:ext cx="1556090" cy="966174"/>
      </dsp:txXfrm>
    </dsp:sp>
    <dsp:sp modelId="{94AB5D55-E6AD-4CE8-B201-A17EE70174CB}">
      <dsp:nvSpPr>
        <dsp:cNvPr id="0" name=""/>
        <dsp:cNvSpPr/>
      </dsp:nvSpPr>
      <dsp:spPr>
        <a:xfrm>
          <a:off x="550034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E79BB6-7EF9-4995-A20F-72D95445F1BD}">
      <dsp:nvSpPr>
        <dsp:cNvPr id="0" name=""/>
        <dsp:cNvSpPr/>
      </dsp:nvSpPr>
      <dsp:spPr>
        <a:xfrm>
          <a:off x="729613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sp:txBody>
      <dsp:txXfrm>
        <a:off x="759672" y="3195607"/>
        <a:ext cx="1556090" cy="966174"/>
      </dsp:txXfrm>
    </dsp:sp>
    <dsp:sp modelId="{D77F91C9-9495-47A9-BE76-1635FF3B65D3}">
      <dsp:nvSpPr>
        <dsp:cNvPr id="0" name=""/>
        <dsp:cNvSpPr/>
      </dsp:nvSpPr>
      <dsp:spPr>
        <a:xfrm>
          <a:off x="2525400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6A608E-A1FB-4CE8-AF61-A067A6708666}">
      <dsp:nvSpPr>
        <dsp:cNvPr id="0" name=""/>
        <dsp:cNvSpPr/>
      </dsp:nvSpPr>
      <dsp:spPr>
        <a:xfrm>
          <a:off x="2704979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sp:txBody>
      <dsp:txXfrm>
        <a:off x="2735038" y="1699267"/>
        <a:ext cx="1556090" cy="966174"/>
      </dsp:txXfrm>
    </dsp:sp>
    <dsp:sp modelId="{F62CC671-62E1-4625-BF89-A1CF68E2A99D}">
      <dsp:nvSpPr>
        <dsp:cNvPr id="0" name=""/>
        <dsp:cNvSpPr/>
      </dsp:nvSpPr>
      <dsp:spPr>
        <a:xfrm>
          <a:off x="2525400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3CFAFF-D0E9-4219-B135-90B48DC346E4}">
      <dsp:nvSpPr>
        <dsp:cNvPr id="0" name=""/>
        <dsp:cNvSpPr/>
      </dsp:nvSpPr>
      <dsp:spPr>
        <a:xfrm>
          <a:off x="2704979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sp:txBody>
      <dsp:txXfrm>
        <a:off x="2735038" y="3195607"/>
        <a:ext cx="1556090" cy="96617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32A52-00C9-4247-8801-8D674E0E054F}">
      <dsp:nvSpPr>
        <dsp:cNvPr id="0" name=""/>
        <dsp:cNvSpPr/>
      </dsp:nvSpPr>
      <dsp:spPr>
        <a:xfrm>
          <a:off x="3287785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33C37E-485C-4CF1-A309-DC9D72DEE82B}">
      <dsp:nvSpPr>
        <dsp:cNvPr id="0" name=""/>
        <dsp:cNvSpPr/>
      </dsp:nvSpPr>
      <dsp:spPr>
        <a:xfrm>
          <a:off x="2345822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0323"/>
              </a:lnTo>
              <a:lnTo>
                <a:pt x="987683" y="320323"/>
              </a:lnTo>
              <a:lnTo>
                <a:pt x="987683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8989C8-378D-44AB-AFB1-B9A84466FA7C}">
      <dsp:nvSpPr>
        <dsp:cNvPr id="0" name=""/>
        <dsp:cNvSpPr/>
      </dsp:nvSpPr>
      <dsp:spPr>
        <a:xfrm>
          <a:off x="1312418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B52A28-B073-443F-B8A6-8190B6E53B3F}">
      <dsp:nvSpPr>
        <dsp:cNvPr id="0" name=""/>
        <dsp:cNvSpPr/>
      </dsp:nvSpPr>
      <dsp:spPr>
        <a:xfrm>
          <a:off x="1358138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987683" y="0"/>
              </a:moveTo>
              <a:lnTo>
                <a:pt x="987683" y="320323"/>
              </a:lnTo>
              <a:lnTo>
                <a:pt x="0" y="320323"/>
              </a:lnTo>
              <a:lnTo>
                <a:pt x="0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EB96E5-CDD8-44AC-83A3-ED11ADE93884}">
      <dsp:nvSpPr>
        <dsp:cNvPr id="0" name=""/>
        <dsp:cNvSpPr/>
      </dsp:nvSpPr>
      <dsp:spPr>
        <a:xfrm>
          <a:off x="1537717" y="226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E0E511-D54B-4A9F-92D3-5482CBAEA47C}">
      <dsp:nvSpPr>
        <dsp:cNvPr id="0" name=""/>
        <dsp:cNvSpPr/>
      </dsp:nvSpPr>
      <dsp:spPr>
        <a:xfrm>
          <a:off x="1717296" y="17286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sp:txBody>
      <dsp:txXfrm>
        <a:off x="1747355" y="202927"/>
        <a:ext cx="1556090" cy="966174"/>
      </dsp:txXfrm>
    </dsp:sp>
    <dsp:sp modelId="{4E0F1683-DE9F-478E-96F6-2950C2E43840}">
      <dsp:nvSpPr>
        <dsp:cNvPr id="0" name=""/>
        <dsp:cNvSpPr/>
      </dsp:nvSpPr>
      <dsp:spPr>
        <a:xfrm>
          <a:off x="550034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A4D926-4560-46CC-9604-BDD9893E9675}">
      <dsp:nvSpPr>
        <dsp:cNvPr id="0" name=""/>
        <dsp:cNvSpPr/>
      </dsp:nvSpPr>
      <dsp:spPr>
        <a:xfrm>
          <a:off x="729613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sp:txBody>
      <dsp:txXfrm>
        <a:off x="759672" y="1699267"/>
        <a:ext cx="1556090" cy="966174"/>
      </dsp:txXfrm>
    </dsp:sp>
    <dsp:sp modelId="{94AB5D55-E6AD-4CE8-B201-A17EE70174CB}">
      <dsp:nvSpPr>
        <dsp:cNvPr id="0" name=""/>
        <dsp:cNvSpPr/>
      </dsp:nvSpPr>
      <dsp:spPr>
        <a:xfrm>
          <a:off x="550034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E79BB6-7EF9-4995-A20F-72D95445F1BD}">
      <dsp:nvSpPr>
        <dsp:cNvPr id="0" name=""/>
        <dsp:cNvSpPr/>
      </dsp:nvSpPr>
      <dsp:spPr>
        <a:xfrm>
          <a:off x="729613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sp:txBody>
      <dsp:txXfrm>
        <a:off x="759672" y="3195607"/>
        <a:ext cx="1556090" cy="966174"/>
      </dsp:txXfrm>
    </dsp:sp>
    <dsp:sp modelId="{D77F91C9-9495-47A9-BE76-1635FF3B65D3}">
      <dsp:nvSpPr>
        <dsp:cNvPr id="0" name=""/>
        <dsp:cNvSpPr/>
      </dsp:nvSpPr>
      <dsp:spPr>
        <a:xfrm>
          <a:off x="2525400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6A608E-A1FB-4CE8-AF61-A067A6708666}">
      <dsp:nvSpPr>
        <dsp:cNvPr id="0" name=""/>
        <dsp:cNvSpPr/>
      </dsp:nvSpPr>
      <dsp:spPr>
        <a:xfrm>
          <a:off x="2704979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sp:txBody>
      <dsp:txXfrm>
        <a:off x="2735038" y="1699267"/>
        <a:ext cx="1556090" cy="966174"/>
      </dsp:txXfrm>
    </dsp:sp>
    <dsp:sp modelId="{F62CC671-62E1-4625-BF89-A1CF68E2A99D}">
      <dsp:nvSpPr>
        <dsp:cNvPr id="0" name=""/>
        <dsp:cNvSpPr/>
      </dsp:nvSpPr>
      <dsp:spPr>
        <a:xfrm>
          <a:off x="2525400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3CFAFF-D0E9-4219-B135-90B48DC346E4}">
      <dsp:nvSpPr>
        <dsp:cNvPr id="0" name=""/>
        <dsp:cNvSpPr/>
      </dsp:nvSpPr>
      <dsp:spPr>
        <a:xfrm>
          <a:off x="2704979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sp:txBody>
      <dsp:txXfrm>
        <a:off x="2735038" y="3195607"/>
        <a:ext cx="1556090" cy="96617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32A52-00C9-4247-8801-8D674E0E054F}">
      <dsp:nvSpPr>
        <dsp:cNvPr id="0" name=""/>
        <dsp:cNvSpPr/>
      </dsp:nvSpPr>
      <dsp:spPr>
        <a:xfrm>
          <a:off x="3287785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33C37E-485C-4CF1-A309-DC9D72DEE82B}">
      <dsp:nvSpPr>
        <dsp:cNvPr id="0" name=""/>
        <dsp:cNvSpPr/>
      </dsp:nvSpPr>
      <dsp:spPr>
        <a:xfrm>
          <a:off x="2345822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0323"/>
              </a:lnTo>
              <a:lnTo>
                <a:pt x="987683" y="320323"/>
              </a:lnTo>
              <a:lnTo>
                <a:pt x="987683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8989C8-378D-44AB-AFB1-B9A84466FA7C}">
      <dsp:nvSpPr>
        <dsp:cNvPr id="0" name=""/>
        <dsp:cNvSpPr/>
      </dsp:nvSpPr>
      <dsp:spPr>
        <a:xfrm>
          <a:off x="1312418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B52A28-B073-443F-B8A6-8190B6E53B3F}">
      <dsp:nvSpPr>
        <dsp:cNvPr id="0" name=""/>
        <dsp:cNvSpPr/>
      </dsp:nvSpPr>
      <dsp:spPr>
        <a:xfrm>
          <a:off x="1358138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987683" y="0"/>
              </a:moveTo>
              <a:lnTo>
                <a:pt x="987683" y="320323"/>
              </a:lnTo>
              <a:lnTo>
                <a:pt x="0" y="320323"/>
              </a:lnTo>
              <a:lnTo>
                <a:pt x="0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EB96E5-CDD8-44AC-83A3-ED11ADE93884}">
      <dsp:nvSpPr>
        <dsp:cNvPr id="0" name=""/>
        <dsp:cNvSpPr/>
      </dsp:nvSpPr>
      <dsp:spPr>
        <a:xfrm>
          <a:off x="1537717" y="226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E0E511-D54B-4A9F-92D3-5482CBAEA47C}">
      <dsp:nvSpPr>
        <dsp:cNvPr id="0" name=""/>
        <dsp:cNvSpPr/>
      </dsp:nvSpPr>
      <dsp:spPr>
        <a:xfrm>
          <a:off x="1717296" y="17286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sp:txBody>
      <dsp:txXfrm>
        <a:off x="1747355" y="202927"/>
        <a:ext cx="1556090" cy="966174"/>
      </dsp:txXfrm>
    </dsp:sp>
    <dsp:sp modelId="{4E0F1683-DE9F-478E-96F6-2950C2E43840}">
      <dsp:nvSpPr>
        <dsp:cNvPr id="0" name=""/>
        <dsp:cNvSpPr/>
      </dsp:nvSpPr>
      <dsp:spPr>
        <a:xfrm>
          <a:off x="550034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A4D926-4560-46CC-9604-BDD9893E9675}">
      <dsp:nvSpPr>
        <dsp:cNvPr id="0" name=""/>
        <dsp:cNvSpPr/>
      </dsp:nvSpPr>
      <dsp:spPr>
        <a:xfrm>
          <a:off x="729613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sp:txBody>
      <dsp:txXfrm>
        <a:off x="759672" y="1699267"/>
        <a:ext cx="1556090" cy="966174"/>
      </dsp:txXfrm>
    </dsp:sp>
    <dsp:sp modelId="{94AB5D55-E6AD-4CE8-B201-A17EE70174CB}">
      <dsp:nvSpPr>
        <dsp:cNvPr id="0" name=""/>
        <dsp:cNvSpPr/>
      </dsp:nvSpPr>
      <dsp:spPr>
        <a:xfrm>
          <a:off x="550034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E79BB6-7EF9-4995-A20F-72D95445F1BD}">
      <dsp:nvSpPr>
        <dsp:cNvPr id="0" name=""/>
        <dsp:cNvSpPr/>
      </dsp:nvSpPr>
      <dsp:spPr>
        <a:xfrm>
          <a:off x="729613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sp:txBody>
      <dsp:txXfrm>
        <a:off x="759672" y="3195607"/>
        <a:ext cx="1556090" cy="966174"/>
      </dsp:txXfrm>
    </dsp:sp>
    <dsp:sp modelId="{D77F91C9-9495-47A9-BE76-1635FF3B65D3}">
      <dsp:nvSpPr>
        <dsp:cNvPr id="0" name=""/>
        <dsp:cNvSpPr/>
      </dsp:nvSpPr>
      <dsp:spPr>
        <a:xfrm>
          <a:off x="2525400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6A608E-A1FB-4CE8-AF61-A067A6708666}">
      <dsp:nvSpPr>
        <dsp:cNvPr id="0" name=""/>
        <dsp:cNvSpPr/>
      </dsp:nvSpPr>
      <dsp:spPr>
        <a:xfrm>
          <a:off x="2704979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sp:txBody>
      <dsp:txXfrm>
        <a:off x="2735038" y="1699267"/>
        <a:ext cx="1556090" cy="966174"/>
      </dsp:txXfrm>
    </dsp:sp>
    <dsp:sp modelId="{F62CC671-62E1-4625-BF89-A1CF68E2A99D}">
      <dsp:nvSpPr>
        <dsp:cNvPr id="0" name=""/>
        <dsp:cNvSpPr/>
      </dsp:nvSpPr>
      <dsp:spPr>
        <a:xfrm>
          <a:off x="2525400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3CFAFF-D0E9-4219-B135-90B48DC346E4}">
      <dsp:nvSpPr>
        <dsp:cNvPr id="0" name=""/>
        <dsp:cNvSpPr/>
      </dsp:nvSpPr>
      <dsp:spPr>
        <a:xfrm>
          <a:off x="2704979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sp:txBody>
      <dsp:txXfrm>
        <a:off x="2735038" y="3195607"/>
        <a:ext cx="1556090" cy="96617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32A52-00C9-4247-8801-8D674E0E054F}">
      <dsp:nvSpPr>
        <dsp:cNvPr id="0" name=""/>
        <dsp:cNvSpPr/>
      </dsp:nvSpPr>
      <dsp:spPr>
        <a:xfrm>
          <a:off x="3287785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33C37E-485C-4CF1-A309-DC9D72DEE82B}">
      <dsp:nvSpPr>
        <dsp:cNvPr id="0" name=""/>
        <dsp:cNvSpPr/>
      </dsp:nvSpPr>
      <dsp:spPr>
        <a:xfrm>
          <a:off x="2345822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0323"/>
              </a:lnTo>
              <a:lnTo>
                <a:pt x="987683" y="320323"/>
              </a:lnTo>
              <a:lnTo>
                <a:pt x="987683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8989C8-378D-44AB-AFB1-B9A84466FA7C}">
      <dsp:nvSpPr>
        <dsp:cNvPr id="0" name=""/>
        <dsp:cNvSpPr/>
      </dsp:nvSpPr>
      <dsp:spPr>
        <a:xfrm>
          <a:off x="1312418" y="2524901"/>
          <a:ext cx="91440" cy="47004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0047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B52A28-B073-443F-B8A6-8190B6E53B3F}">
      <dsp:nvSpPr>
        <dsp:cNvPr id="0" name=""/>
        <dsp:cNvSpPr/>
      </dsp:nvSpPr>
      <dsp:spPr>
        <a:xfrm>
          <a:off x="1358138" y="1028561"/>
          <a:ext cx="987683" cy="470047"/>
        </a:xfrm>
        <a:custGeom>
          <a:avLst/>
          <a:gdLst/>
          <a:ahLst/>
          <a:cxnLst/>
          <a:rect l="0" t="0" r="0" b="0"/>
          <a:pathLst>
            <a:path>
              <a:moveTo>
                <a:pt x="987683" y="0"/>
              </a:moveTo>
              <a:lnTo>
                <a:pt x="987683" y="320323"/>
              </a:lnTo>
              <a:lnTo>
                <a:pt x="0" y="320323"/>
              </a:lnTo>
              <a:lnTo>
                <a:pt x="0" y="470047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EB96E5-CDD8-44AC-83A3-ED11ADE93884}">
      <dsp:nvSpPr>
        <dsp:cNvPr id="0" name=""/>
        <dsp:cNvSpPr/>
      </dsp:nvSpPr>
      <dsp:spPr>
        <a:xfrm>
          <a:off x="1537717" y="226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E0E511-D54B-4A9F-92D3-5482CBAEA47C}">
      <dsp:nvSpPr>
        <dsp:cNvPr id="0" name=""/>
        <dsp:cNvSpPr/>
      </dsp:nvSpPr>
      <dsp:spPr>
        <a:xfrm>
          <a:off x="1717296" y="17286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sensus Clustering</a:t>
          </a:r>
        </a:p>
      </dsp:txBody>
      <dsp:txXfrm>
        <a:off x="1747355" y="202927"/>
        <a:ext cx="1556090" cy="966174"/>
      </dsp:txXfrm>
    </dsp:sp>
    <dsp:sp modelId="{4E0F1683-DE9F-478E-96F6-2950C2E43840}">
      <dsp:nvSpPr>
        <dsp:cNvPr id="0" name=""/>
        <dsp:cNvSpPr/>
      </dsp:nvSpPr>
      <dsp:spPr>
        <a:xfrm>
          <a:off x="550034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A4D926-4560-46CC-9604-BDD9893E9675}">
      <dsp:nvSpPr>
        <dsp:cNvPr id="0" name=""/>
        <dsp:cNvSpPr/>
      </dsp:nvSpPr>
      <dsp:spPr>
        <a:xfrm>
          <a:off x="729613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tility based method</a:t>
          </a:r>
        </a:p>
      </dsp:txBody>
      <dsp:txXfrm>
        <a:off x="759672" y="1699267"/>
        <a:ext cx="1556090" cy="966174"/>
      </dsp:txXfrm>
    </dsp:sp>
    <dsp:sp modelId="{94AB5D55-E6AD-4CE8-B201-A17EE70174CB}">
      <dsp:nvSpPr>
        <dsp:cNvPr id="0" name=""/>
        <dsp:cNvSpPr/>
      </dsp:nvSpPr>
      <dsp:spPr>
        <a:xfrm>
          <a:off x="550034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E79BB6-7EF9-4995-A20F-72D95445F1BD}">
      <dsp:nvSpPr>
        <dsp:cNvPr id="0" name=""/>
        <dsp:cNvSpPr/>
      </dsp:nvSpPr>
      <dsp:spPr>
        <a:xfrm>
          <a:off x="729613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KCC</a:t>
          </a:r>
        </a:p>
      </dsp:txBody>
      <dsp:txXfrm>
        <a:off x="759672" y="3195607"/>
        <a:ext cx="1556090" cy="966174"/>
      </dsp:txXfrm>
    </dsp:sp>
    <dsp:sp modelId="{D77F91C9-9495-47A9-BE76-1635FF3B65D3}">
      <dsp:nvSpPr>
        <dsp:cNvPr id="0" name=""/>
        <dsp:cNvSpPr/>
      </dsp:nvSpPr>
      <dsp:spPr>
        <a:xfrm>
          <a:off x="2525400" y="149860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6A608E-A1FB-4CE8-AF61-A067A6708666}">
      <dsp:nvSpPr>
        <dsp:cNvPr id="0" name=""/>
        <dsp:cNvSpPr/>
      </dsp:nvSpPr>
      <dsp:spPr>
        <a:xfrm>
          <a:off x="2704979" y="166920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-association Matrix based method</a:t>
          </a:r>
        </a:p>
      </dsp:txBody>
      <dsp:txXfrm>
        <a:off x="2735038" y="1699267"/>
        <a:ext cx="1556090" cy="966174"/>
      </dsp:txXfrm>
    </dsp:sp>
    <dsp:sp modelId="{F62CC671-62E1-4625-BF89-A1CF68E2A99D}">
      <dsp:nvSpPr>
        <dsp:cNvPr id="0" name=""/>
        <dsp:cNvSpPr/>
      </dsp:nvSpPr>
      <dsp:spPr>
        <a:xfrm>
          <a:off x="2525400" y="2994948"/>
          <a:ext cx="1616208" cy="102629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3CFAFF-D0E9-4219-B135-90B48DC346E4}">
      <dsp:nvSpPr>
        <dsp:cNvPr id="0" name=""/>
        <dsp:cNvSpPr/>
      </dsp:nvSpPr>
      <dsp:spPr>
        <a:xfrm>
          <a:off x="2704979" y="3165548"/>
          <a:ext cx="1616208" cy="102629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C</a:t>
          </a:r>
        </a:p>
      </dsp:txBody>
      <dsp:txXfrm>
        <a:off x="2735038" y="3195607"/>
        <a:ext cx="1556090" cy="9661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2EE567-80D6-42C6-844A-F0F6714FC972}" type="datetimeFigureOut">
              <a:rPr lang="en-US" smtClean="0"/>
              <a:pPr/>
              <a:t>10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3C794B-268C-4A67-8C2B-68C4E4A2A7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99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A3B128-E09D-491C-B840-DB8C264A8EFA}" type="datetimeFigureOut">
              <a:rPr lang="en-US" smtClean="0"/>
              <a:pPr/>
              <a:t>10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F2277D-4E65-471B-8FDC-312617F5EA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236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F2277D-4E65-471B-8FDC-312617F5EA8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7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90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F2277D-4E65-471B-8FDC-312617F5EA8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4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Nata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51" t="14446" b="17862"/>
          <a:stretch/>
        </p:blipFill>
        <p:spPr>
          <a:xfrm>
            <a:off x="0" y="-2383"/>
            <a:ext cx="12188826" cy="68580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1303020"/>
            <a:ext cx="12188825" cy="1165860"/>
          </a:xfrm>
          <a:prstGeom prst="rect">
            <a:avLst/>
          </a:prstGeom>
          <a:solidFill>
            <a:schemeClr val="tx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ctrTitle"/>
          </p:nvPr>
        </p:nvSpPr>
        <p:spPr>
          <a:xfrm>
            <a:off x="641182" y="1525530"/>
            <a:ext cx="10918220" cy="369332"/>
          </a:xfrm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641182" y="1890011"/>
            <a:ext cx="10918220" cy="328295"/>
          </a:xfrm>
        </p:spPr>
        <p:txBody>
          <a:bodyPr wrap="square" lIns="0" tIns="0" rIns="0" bIns="0">
            <a:spAutoFit/>
          </a:bodyPr>
          <a:lstStyle>
            <a:lvl1pPr marL="0" indent="0" algn="l">
              <a:buNone/>
              <a:defRPr sz="2100">
                <a:solidFill>
                  <a:schemeClr val="bg1"/>
                </a:solidFill>
              </a:defRPr>
            </a:lvl1pPr>
            <a:lvl2pPr marL="544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4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5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0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4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82" y="-2383"/>
            <a:ext cx="417909" cy="685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427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 - GS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>
            <a:off x="1" y="1303020"/>
            <a:ext cx="12188825" cy="116586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1182" y="1525530"/>
            <a:ext cx="10918220" cy="369332"/>
          </a:xfrm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182" y="1890011"/>
            <a:ext cx="10918220" cy="328295"/>
          </a:xfrm>
        </p:spPr>
        <p:txBody>
          <a:bodyPr wrap="square" lIns="0" tIns="0" rIns="0" bIns="0">
            <a:spAutoFit/>
          </a:bodyPr>
          <a:lstStyle>
            <a:lvl1pPr marL="0" indent="0" algn="l">
              <a:buNone/>
              <a:defRPr sz="2099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439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9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9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8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8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EF78C-0077-4668-88B9-243DFB96141B}" type="datetime1">
              <a:rPr lang="en-US" smtClean="0">
                <a:solidFill>
                  <a:prstClr val="white"/>
                </a:solidFill>
              </a:rPr>
              <a:pPr/>
              <a:t>10/9/2018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fld id="{90156F56-D5AE-4C6F-B826-C69D1BC521BB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62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88825" cy="1296988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438401"/>
            <a:ext cx="12188825" cy="4003675"/>
          </a:xfrm>
          <a:prstGeom prst="rect">
            <a:avLst/>
          </a:prstGeom>
          <a:solidFill>
            <a:srgbClr val="6984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fld id="{90156F56-D5AE-4C6F-B826-C69D1BC521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609355" y="6505732"/>
            <a:ext cx="579469" cy="352269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82" y="-2383"/>
            <a:ext cx="417909" cy="685799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ctrTitle"/>
          </p:nvPr>
        </p:nvSpPr>
        <p:spPr>
          <a:xfrm>
            <a:off x="641182" y="1525530"/>
            <a:ext cx="10918220" cy="369332"/>
          </a:xfrm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41182" y="1890011"/>
            <a:ext cx="10918220" cy="328295"/>
          </a:xfrm>
        </p:spPr>
        <p:txBody>
          <a:bodyPr wrap="square" lIns="0" tIns="0" rIns="0" bIns="0">
            <a:spAutoFit/>
          </a:bodyPr>
          <a:lstStyle>
            <a:lvl1pPr marL="0" indent="0" algn="l">
              <a:buNone/>
              <a:defRPr sz="2100">
                <a:solidFill>
                  <a:schemeClr val="tx2"/>
                </a:solidFill>
              </a:defRPr>
            </a:lvl1pPr>
            <a:lvl2pPr marL="544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4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5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0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4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66" b="28615"/>
          <a:stretch/>
        </p:blipFill>
        <p:spPr>
          <a:xfrm>
            <a:off x="-1" y="2423885"/>
            <a:ext cx="12188825" cy="402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52835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6CA-D4AF-4FDC-9641-A8569C957DEB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50707-6B9C-41AD-8E71-8169BFD8CE9E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ay Conten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47668-7CB5-401B-A4E5-A798FE114AAD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742951"/>
            <a:ext cx="12188825" cy="5699124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829" tIns="54414" rIns="108829" bIns="54414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ck Conten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51BD-8A37-4A4F-BD66-CA6ADEC4144E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777875"/>
            <a:ext cx="12188825" cy="56642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829" tIns="54414" rIns="108829" bIns="54414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ck Conten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51BD-8A37-4A4F-BD66-CA6ADEC4144E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12188825" cy="6442075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829" tIns="54414" rIns="108829" bIns="54414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11494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ay_end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-1" y="0"/>
            <a:ext cx="12188825" cy="6858000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20" rIns="91439" bIns="45720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967" y="2449523"/>
            <a:ext cx="1412888" cy="194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2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_end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-1" y="0"/>
            <a:ext cx="1218882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20" rIns="91439" bIns="45720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6522" y="2447346"/>
            <a:ext cx="1414469" cy="19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505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6442076"/>
            <a:ext cx="12188825" cy="415925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829" tIns="54414" rIns="108829" bIns="54414"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1"/>
            <a:ext cx="12188825" cy="779463"/>
          </a:xfrm>
          <a:prstGeom prst="rect">
            <a:avLst/>
          </a:prstGeom>
          <a:solidFill>
            <a:srgbClr val="3743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829" tIns="54414" rIns="108829" bIns="54414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kern="1200" dirty="0">
              <a:solidFill>
                <a:srgbClr val="FFFFFF"/>
              </a:solidFill>
              <a:latin typeface="+mn-lt"/>
              <a:ea typeface="ＭＳ Ｐゴシック" pitchFamily="-111" charset="-128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721" y="184150"/>
            <a:ext cx="11579384" cy="411162"/>
          </a:xfrm>
          <a:prstGeom prst="rect">
            <a:avLst/>
          </a:prstGeom>
        </p:spPr>
        <p:txBody>
          <a:bodyPr vert="horz" lIns="108829" tIns="54414" rIns="108829" bIns="54414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21" y="990600"/>
            <a:ext cx="11579384" cy="5181600"/>
          </a:xfrm>
          <a:prstGeom prst="rect">
            <a:avLst/>
          </a:prstGeom>
        </p:spPr>
        <p:txBody>
          <a:bodyPr vert="horz" lIns="108829" tIns="54414" rIns="108829" bIns="5441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86545" y="6629400"/>
            <a:ext cx="1015735" cy="168274"/>
          </a:xfrm>
          <a:prstGeom prst="rect">
            <a:avLst/>
          </a:prstGeom>
        </p:spPr>
        <p:txBody>
          <a:bodyPr vert="horz" lIns="108829" tIns="54414" rIns="108829" bIns="54414" rtlCol="0" anchor="ctr"/>
          <a:lstStyle>
            <a:lvl1pPr algn="ctr">
              <a:defRPr sz="800">
                <a:solidFill>
                  <a:schemeClr val="bg1"/>
                </a:solidFill>
              </a:defRPr>
            </a:lvl1pPr>
          </a:lstStyle>
          <a:p>
            <a:fld id="{3AB78257-7A7E-4BBC-BB44-767E213B120F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1441" y="6629400"/>
            <a:ext cx="5203530" cy="168274"/>
          </a:xfrm>
          <a:prstGeom prst="rect">
            <a:avLst/>
          </a:prstGeom>
        </p:spPr>
        <p:txBody>
          <a:bodyPr vert="horz" lIns="0" tIns="54414" rIns="108829" bIns="54414" rtlCol="0" anchor="ctr"/>
          <a:lstStyle>
            <a:lvl1pPr algn="l">
              <a:defRPr sz="8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86545" y="6477000"/>
            <a:ext cx="1015735" cy="168274"/>
          </a:xfrm>
          <a:prstGeom prst="rect">
            <a:avLst/>
          </a:prstGeom>
        </p:spPr>
        <p:txBody>
          <a:bodyPr vert="horz" lIns="108829" tIns="54414" rIns="108829" bIns="54414" rtlCol="0" anchor="ctr"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pPr algn="ctr"/>
            <a:fld id="{90156F56-D5AE-4C6F-B826-C69D1BC521BB}" type="slidenum">
              <a:rPr lang="en-US" smtClean="0"/>
              <a:pPr algn="ctr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75" r:id="rId2"/>
    <p:sldLayoutId id="2147483658" r:id="rId3"/>
    <p:sldLayoutId id="2147483659" r:id="rId4"/>
    <p:sldLayoutId id="2147483660" r:id="rId5"/>
    <p:sldLayoutId id="2147483661" r:id="rId6"/>
    <p:sldLayoutId id="2147483672" r:id="rId7"/>
    <p:sldLayoutId id="2147483673" r:id="rId8"/>
    <p:sldLayoutId id="2147483674" r:id="rId9"/>
    <p:sldLayoutId id="2147483676" r:id="rId10"/>
  </p:sldLayoutIdLst>
  <p:hf hdr="0" ftr="0" dt="0"/>
  <p:txStyles>
    <p:titleStyle>
      <a:lvl1pPr algn="l" defTabSz="1088291" rtl="0" eaLnBrk="1" latinLnBrk="0" hangingPunct="1">
        <a:spcBef>
          <a:spcPct val="0"/>
        </a:spcBef>
        <a:buNone/>
        <a:defRPr sz="2400" b="0" i="0" u="none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5852" indent="-275852" algn="l" defTabSz="1088291" rtl="0" eaLnBrk="1" latinLnBrk="0" hangingPunct="1">
        <a:spcBef>
          <a:spcPts val="714"/>
        </a:spcBef>
        <a:buClr>
          <a:srgbClr val="0070C0"/>
        </a:buClr>
        <a:buSzPct val="7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51703" indent="-275852" algn="l" defTabSz="1088291" rtl="0" eaLnBrk="1" latinLnBrk="0" hangingPunct="1">
        <a:spcBef>
          <a:spcPts val="714"/>
        </a:spcBef>
        <a:buClr>
          <a:srgbClr val="0070C0"/>
        </a:buClr>
        <a:buSzPct val="7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51979" indent="-200276" algn="l" defTabSz="1088291" rtl="0" eaLnBrk="1" latinLnBrk="0" hangingPunct="1">
        <a:spcBef>
          <a:spcPts val="714"/>
        </a:spcBef>
        <a:buClr>
          <a:srgbClr val="0070C0"/>
        </a:buClr>
        <a:buSzPct val="70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50366" indent="-198387" algn="l" defTabSz="1088291" rtl="0" eaLnBrk="1" latinLnBrk="0" hangingPunct="1">
        <a:spcBef>
          <a:spcPts val="714"/>
        </a:spcBef>
        <a:buClr>
          <a:srgbClr val="0070C0"/>
        </a:buClr>
        <a:buSzPct val="70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088291" indent="-137926" algn="l" defTabSz="1088291" rtl="0" eaLnBrk="1" latinLnBrk="0" hangingPunct="1">
        <a:spcBef>
          <a:spcPts val="714"/>
        </a:spcBef>
        <a:buClr>
          <a:srgbClr val="0070C0"/>
        </a:buClr>
        <a:buSzPct val="70000"/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799" indent="-272073" algn="l" defTabSz="108829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944" indent="-272073" algn="l" defTabSz="108829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089" indent="-272073" algn="l" defTabSz="108829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235" indent="-272073" algn="l" defTabSz="108829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45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91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436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581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726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4872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017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3162" algn="l" defTabSz="108829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38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png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4.bin"/><Relationship Id="rId47" Type="http://schemas.openxmlformats.org/officeDocument/2006/relationships/image" Target="../media/image54.png"/><Relationship Id="rId50" Type="http://schemas.openxmlformats.org/officeDocument/2006/relationships/oleObject" Target="../embeddings/oleObject11.bin"/><Relationship Id="rId12" Type="http://schemas.openxmlformats.org/officeDocument/2006/relationships/image" Target="../media/image72.png"/><Relationship Id="rId46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11" Type="http://schemas.openxmlformats.org/officeDocument/2006/relationships/image" Target="../media/image710.png"/><Relationship Id="rId24" Type="http://schemas.openxmlformats.org/officeDocument/2006/relationships/oleObject" Target="../embeddings/oleObject7.bin"/><Relationship Id="rId32" Type="http://schemas.openxmlformats.org/officeDocument/2006/relationships/oleObject" Target="../embeddings/oleObject9.bin"/><Relationship Id="rId45" Type="http://schemas.openxmlformats.org/officeDocument/2006/relationships/oleObject" Target="../embeddings/oleObject81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5.png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8.bin"/><Relationship Id="rId49" Type="http://schemas.openxmlformats.org/officeDocument/2006/relationships/oleObject" Target="../embeddings/oleObject10.bin"/><Relationship Id="rId10" Type="http://schemas.openxmlformats.org/officeDocument/2006/relationships/image" Target="../media/image70.png"/><Relationship Id="rId19" Type="http://schemas.openxmlformats.org/officeDocument/2006/relationships/image" Target="../media/image51.wmf"/><Relationship Id="rId31" Type="http://schemas.openxmlformats.org/officeDocument/2006/relationships/image" Target="../media/image90.wmf"/><Relationship Id="rId52" Type="http://schemas.openxmlformats.org/officeDocument/2006/relationships/oleObject" Target="../embeddings/oleObject13.bin"/><Relationship Id="rId4" Type="http://schemas.openxmlformats.org/officeDocument/2006/relationships/image" Target="../media/image50.wmf"/><Relationship Id="rId9" Type="http://schemas.openxmlformats.org/officeDocument/2006/relationships/image" Target="../media/image69.png"/><Relationship Id="rId14" Type="http://schemas.openxmlformats.org/officeDocument/2006/relationships/image" Target="../media/image74.png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80.bin"/><Relationship Id="rId48" Type="http://schemas.openxmlformats.org/officeDocument/2006/relationships/image" Target="../media/image55.png"/><Relationship Id="rId51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6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500.bin"/><Relationship Id="rId26" Type="http://schemas.openxmlformats.org/officeDocument/2006/relationships/oleObject" Target="../embeddings/oleObject700.bin"/><Relationship Id="rId39" Type="http://schemas.openxmlformats.org/officeDocument/2006/relationships/image" Target="../media/image810.png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20.bin"/><Relationship Id="rId47" Type="http://schemas.openxmlformats.org/officeDocument/2006/relationships/oleObject" Target="../embeddings/oleObject110.bin"/><Relationship Id="rId50" Type="http://schemas.openxmlformats.org/officeDocument/2006/relationships/oleObject" Target="../embeddings/oleObject23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.bin"/><Relationship Id="rId29" Type="http://schemas.openxmlformats.org/officeDocument/2006/relationships/image" Target="../media/image90.wmf"/><Relationship Id="rId11" Type="http://schemas.openxmlformats.org/officeDocument/2006/relationships/image" Target="../media/image7100.png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760.png"/><Relationship Id="rId37" Type="http://schemas.openxmlformats.org/officeDocument/2006/relationships/image" Target="../media/image790.png"/><Relationship Id="rId40" Type="http://schemas.openxmlformats.org/officeDocument/2006/relationships/image" Target="../media/image820.png"/><Relationship Id="rId45" Type="http://schemas.openxmlformats.org/officeDocument/2006/relationships/image" Target="../media/image91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750.png"/><Relationship Id="rId23" Type="http://schemas.openxmlformats.org/officeDocument/2006/relationships/image" Target="../media/image532.wmf"/><Relationship Id="rId28" Type="http://schemas.openxmlformats.org/officeDocument/2006/relationships/oleObject" Target="../embeddings/oleObject18.bin"/><Relationship Id="rId36" Type="http://schemas.openxmlformats.org/officeDocument/2006/relationships/image" Target="../media/image780.png"/><Relationship Id="rId49" Type="http://schemas.openxmlformats.org/officeDocument/2006/relationships/oleObject" Target="../embeddings/oleObject120.bin"/><Relationship Id="rId10" Type="http://schemas.openxmlformats.org/officeDocument/2006/relationships/image" Target="../media/image700.png"/><Relationship Id="rId19" Type="http://schemas.openxmlformats.org/officeDocument/2006/relationships/image" Target="../media/image522.wmf"/><Relationship Id="rId31" Type="http://schemas.openxmlformats.org/officeDocument/2006/relationships/image" Target="../media/image550.wmf"/><Relationship Id="rId44" Type="http://schemas.openxmlformats.org/officeDocument/2006/relationships/oleObject" Target="../embeddings/oleObject200.bin"/><Relationship Id="rId4" Type="http://schemas.openxmlformats.org/officeDocument/2006/relationships/image" Target="../media/image92.png"/><Relationship Id="rId9" Type="http://schemas.openxmlformats.org/officeDocument/2006/relationships/image" Target="../media/image690.png"/><Relationship Id="rId14" Type="http://schemas.openxmlformats.org/officeDocument/2006/relationships/image" Target="../media/image740.png"/><Relationship Id="rId22" Type="http://schemas.openxmlformats.org/officeDocument/2006/relationships/oleObject" Target="../embeddings/oleObject600.bin"/><Relationship Id="rId27" Type="http://schemas.openxmlformats.org/officeDocument/2006/relationships/image" Target="../media/image542.wmf"/><Relationship Id="rId30" Type="http://schemas.openxmlformats.org/officeDocument/2006/relationships/oleObject" Target="../embeddings/oleObject800.bin"/><Relationship Id="rId35" Type="http://schemas.openxmlformats.org/officeDocument/2006/relationships/image" Target="../media/image770.png"/><Relationship Id="rId43" Type="http://schemas.openxmlformats.org/officeDocument/2006/relationships/image" Target="../media/image91.wmf"/><Relationship Id="rId48" Type="http://schemas.openxmlformats.org/officeDocument/2006/relationships/oleObject" Target="../embeddings/oleObject22.bin"/><Relationship Id="rId8" Type="http://schemas.openxmlformats.org/officeDocument/2006/relationships/image" Target="../media/image512.wmf"/><Relationship Id="rId51" Type="http://schemas.openxmlformats.org/officeDocument/2006/relationships/oleObject" Target="../embeddings/oleObject130.bin"/><Relationship Id="rId3" Type="http://schemas.openxmlformats.org/officeDocument/2006/relationships/image" Target="../media/image510.png"/><Relationship Id="rId12" Type="http://schemas.openxmlformats.org/officeDocument/2006/relationships/image" Target="../media/image720.png"/><Relationship Id="rId17" Type="http://schemas.openxmlformats.org/officeDocument/2006/relationships/image" Target="../media/image51.wmf"/><Relationship Id="rId25" Type="http://schemas.openxmlformats.org/officeDocument/2006/relationships/image" Target="../media/image53.wmf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800.png"/><Relationship Id="rId46" Type="http://schemas.openxmlformats.org/officeDocument/2006/relationships/oleObject" Target="../embeddings/oleObject21.bin"/><Relationship Id="rId20" Type="http://schemas.openxmlformats.org/officeDocument/2006/relationships/oleObject" Target="../embeddings/oleObject16.bin"/><Relationship Id="rId41" Type="http://schemas.openxmlformats.org/officeDocument/2006/relationships/image" Target="../media/image83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1.jpeg"/><Relationship Id="rId4" Type="http://schemas.openxmlformats.org/officeDocument/2006/relationships/image" Target="../media/image1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1.png"/><Relationship Id="rId4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pn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635302" y="2281743"/>
            <a:ext cx="10918220" cy="1074653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eans-based Consensus Clustering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, Theory and Application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56F56-D5AE-4C6F-B826-C69D1BC521BB}" type="slidenum">
              <a:rPr lang="en-US" smtClean="0">
                <a:solidFill>
                  <a:prstClr val="white"/>
                </a:solidFill>
              </a:rPr>
              <a:pPr/>
              <a:t>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71007" y="4190789"/>
            <a:ext cx="4721917" cy="720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14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aker: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gfu Liu </a:t>
            </a:r>
          </a:p>
          <a:p>
            <a:pPr>
              <a:spcBef>
                <a:spcPts val="114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hongfuliu@brandeis.edu</a:t>
            </a:r>
          </a:p>
        </p:txBody>
      </p:sp>
      <p:pic>
        <p:nvPicPr>
          <p:cNvPr id="7" name="Picture 16" descr="Image result for brandeis logo">
            <a:extLst>
              <a:ext uri="{FF2B5EF4-FFF2-40B4-BE49-F238E27FC236}">
                <a16:creationId xmlns:a16="http://schemas.microsoft.com/office/drawing/2014/main" id="{F8CCBA9A-806F-4E29-AE0B-DE27EBDD6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22" y="21228"/>
            <a:ext cx="3774948" cy="744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18516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0</a:t>
            </a:fld>
            <a:endParaRPr 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737123" y="1955298"/>
            <a:ext cx="6659755" cy="3122466"/>
            <a:chOff x="6905922" y="2634555"/>
            <a:chExt cx="7780991" cy="381099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5922" y="2927654"/>
              <a:ext cx="4489450" cy="351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圆角矩形 6"/>
            <p:cNvSpPr/>
            <p:nvPr/>
          </p:nvSpPr>
          <p:spPr bwMode="auto">
            <a:xfrm>
              <a:off x="8922047" y="3143554"/>
              <a:ext cx="468313" cy="3132138"/>
            </a:xfrm>
            <a:prstGeom prst="roundRect">
              <a:avLst/>
            </a:prstGeom>
            <a:noFill/>
            <a:ln w="25400" cap="flat" cmpd="sng" algn="ctr">
              <a:solidFill>
                <a:schemeClr val="accent6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113771">
                <a:defRPr/>
              </a:pPr>
              <a:endParaRPr lang="zh-CN" altLang="en-US" sz="8131" dirty="0">
                <a:solidFill>
                  <a:srgbClr val="0000FF"/>
                </a:solidFill>
                <a:latin typeface="Arial" charset="0"/>
                <a:ea typeface="SimSun" pitchFamily="2" charset="-122"/>
              </a:endParaRPr>
            </a:p>
          </p:txBody>
        </p:sp>
        <p:sp>
          <p:nvSpPr>
            <p:cNvPr id="8" name="Text Box 296"/>
            <p:cNvSpPr txBox="1">
              <a:spLocks noChangeArrowheads="1"/>
            </p:cNvSpPr>
            <p:nvPr/>
          </p:nvSpPr>
          <p:spPr bwMode="auto">
            <a:xfrm>
              <a:off x="11317859" y="3289215"/>
              <a:ext cx="3186112" cy="5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64944" tIns="82472" rIns="164944" bIns="82472">
              <a:spAutoFit/>
            </a:bodyPr>
            <a:lstStyle/>
            <a:p>
              <a:pPr defTabSz="5566901"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SimSun" pitchFamily="2" charset="-122"/>
                </a:rPr>
                <a:t>Basic partitions</a:t>
              </a:r>
            </a:p>
          </p:txBody>
        </p:sp>
        <p:graphicFrame>
          <p:nvGraphicFramePr>
            <p:cNvPr id="9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11474583" y="3711508"/>
            <a:ext cx="20859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0" name="Equation" r:id="rId4" imgW="1002960" imgH="190440" progId="Equation.DSMT4">
                    <p:embed/>
                  </p:oleObj>
                </mc:Choice>
                <mc:Fallback>
                  <p:oleObj name="Equation" r:id="rId4" imgW="10029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4583" y="3711508"/>
                          <a:ext cx="20859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96"/>
            <p:cNvSpPr txBox="1">
              <a:spLocks noChangeArrowheads="1"/>
            </p:cNvSpPr>
            <p:nvPr/>
          </p:nvSpPr>
          <p:spPr bwMode="auto">
            <a:xfrm>
              <a:off x="11336635" y="2634555"/>
              <a:ext cx="3186112" cy="5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64944" tIns="82472" rIns="164944" bIns="82472">
              <a:spAutoFit/>
            </a:bodyPr>
            <a:lstStyle/>
            <a:p>
              <a:pPr defTabSz="5566901"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SimSun" pitchFamily="2" charset="-122"/>
                </a:rPr>
                <a:t>Data set</a:t>
              </a:r>
            </a:p>
          </p:txBody>
        </p:sp>
        <p:graphicFrame>
          <p:nvGraphicFramePr>
            <p:cNvPr id="1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11414422" y="3075447"/>
            <a:ext cx="20081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" name="Equation" r:id="rId6" imgW="965160" imgH="190440" progId="Equation.DSMT4">
                    <p:embed/>
                  </p:oleObj>
                </mc:Choice>
                <mc:Fallback>
                  <p:oleObj name="Equation" r:id="rId6" imgW="9651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422" y="3075447"/>
                          <a:ext cx="2008188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96"/>
            <p:cNvSpPr txBox="1">
              <a:spLocks noChangeArrowheads="1"/>
            </p:cNvSpPr>
            <p:nvPr/>
          </p:nvSpPr>
          <p:spPr bwMode="auto">
            <a:xfrm>
              <a:off x="11210289" y="4898251"/>
              <a:ext cx="3476624" cy="5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4944" tIns="82472" rIns="164944" bIns="82472">
              <a:spAutoFit/>
            </a:bodyPr>
            <a:lstStyle/>
            <a:p>
              <a:pPr defTabSz="5566901"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SimSun" pitchFamily="2" charset="-122"/>
                </a:rPr>
                <a:t>Consensus clustering</a:t>
              </a:r>
            </a:p>
          </p:txBody>
        </p:sp>
        <p:cxnSp>
          <p:nvCxnSpPr>
            <p:cNvPr id="13" name="肘形连接符 81"/>
            <p:cNvCxnSpPr>
              <a:cxnSpLocks noChangeShapeType="1"/>
            </p:cNvCxnSpPr>
            <p:nvPr/>
          </p:nvCxnSpPr>
          <p:spPr bwMode="auto">
            <a:xfrm>
              <a:off x="11190585" y="4656442"/>
              <a:ext cx="107950" cy="503237"/>
            </a:xfrm>
            <a:prstGeom prst="bentConnector3">
              <a:avLst>
                <a:gd name="adj1" fmla="val -718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肘形连接符 82"/>
            <p:cNvCxnSpPr>
              <a:cxnSpLocks noChangeShapeType="1"/>
            </p:cNvCxnSpPr>
            <p:nvPr/>
          </p:nvCxnSpPr>
          <p:spPr bwMode="auto">
            <a:xfrm flipV="1">
              <a:off x="7339310" y="2927654"/>
              <a:ext cx="4067175" cy="1223963"/>
            </a:xfrm>
            <a:prstGeom prst="bentConnector3">
              <a:avLst>
                <a:gd name="adj1" fmla="val 412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肘形连接符 85"/>
            <p:cNvCxnSpPr>
              <a:cxnSpLocks noChangeShapeType="1"/>
            </p:cNvCxnSpPr>
            <p:nvPr/>
          </p:nvCxnSpPr>
          <p:spPr bwMode="auto">
            <a:xfrm flipV="1">
              <a:off x="9463385" y="3534306"/>
              <a:ext cx="1871662" cy="0"/>
            </a:xfrm>
            <a:prstGeom prst="bentConnector3">
              <a:avLst>
                <a:gd name="adj1" fmla="val 412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296"/>
            <p:cNvSpPr txBox="1">
              <a:spLocks noChangeArrowheads="1"/>
            </p:cNvSpPr>
            <p:nvPr/>
          </p:nvSpPr>
          <p:spPr bwMode="auto">
            <a:xfrm>
              <a:off x="11224958" y="5808302"/>
              <a:ext cx="3186112" cy="5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64944" tIns="82472" rIns="164944" bIns="82472">
              <a:spAutoFit/>
            </a:bodyPr>
            <a:lstStyle/>
            <a:p>
              <a:pPr defTabSz="5566901"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SimSun" pitchFamily="2" charset="-122"/>
                </a:rPr>
                <a:t>Utility function</a:t>
              </a:r>
            </a:p>
          </p:txBody>
        </p:sp>
        <p:cxnSp>
          <p:nvCxnSpPr>
            <p:cNvPr id="17" name="肘形连接符 79"/>
            <p:cNvCxnSpPr>
              <a:cxnSpLocks noChangeShapeType="1"/>
            </p:cNvCxnSpPr>
            <p:nvPr/>
          </p:nvCxnSpPr>
          <p:spPr bwMode="auto">
            <a:xfrm rot="16200000" flipH="1">
              <a:off x="10057109" y="4824719"/>
              <a:ext cx="1331913" cy="1150938"/>
            </a:xfrm>
            <a:prstGeom prst="bentConnector2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8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03761" y="2336478"/>
            <a:ext cx="3700810" cy="250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753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emble Clustering can be roughly divided into two categories: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se with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jective function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method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negative matrix factorization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rnel-based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algorithm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ed annealing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se with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based algorithm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-association matrix-based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beling and voting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erarchical ensemble clusterin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compared with methods with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, methods with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jective function might offer bette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retabili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ighe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ustnes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lustering results, via the guidance of objective functions. However, they often bea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computational cost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1</a:t>
            </a:fld>
            <a:endParaRPr lang="en-US" dirty="0"/>
          </a:p>
        </p:txBody>
      </p:sp>
      <p:sp>
        <p:nvSpPr>
          <p:cNvPr id="5" name="Text Box 296"/>
          <p:cNvSpPr txBox="1">
            <a:spLocks noChangeArrowheads="1"/>
          </p:cNvSpPr>
          <p:nvPr/>
        </p:nvSpPr>
        <p:spPr bwMode="auto">
          <a:xfrm>
            <a:off x="7305781" y="1742578"/>
            <a:ext cx="4728091" cy="617359"/>
          </a:xfrm>
          <a:prstGeom prst="rect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square" lIns="123708" tIns="61854" rIns="123708" bIns="61854">
            <a:spAutoFit/>
          </a:bodyPr>
          <a:lstStyle/>
          <a:p>
            <a:pPr defTabSz="4174967">
              <a:defRPr/>
            </a:pPr>
            <a:r>
              <a:rPr lang="en-US" altLang="zh-CN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SimSun" pitchFamily="2" charset="-122"/>
              </a:rPr>
              <a:t>Utility function: 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SimSun" pitchFamily="2" charset="-122"/>
              </a:rPr>
              <a:t>to measure the similarity between consensus clustering and basic partition</a:t>
            </a:r>
          </a:p>
        </p:txBody>
      </p:sp>
      <p:cxnSp>
        <p:nvCxnSpPr>
          <p:cNvPr id="6" name="肘形连接符 79"/>
          <p:cNvCxnSpPr>
            <a:cxnSpLocks noChangeShapeType="1"/>
          </p:cNvCxnSpPr>
          <p:nvPr/>
        </p:nvCxnSpPr>
        <p:spPr bwMode="auto">
          <a:xfrm rot="16200000" flipH="1">
            <a:off x="6837809" y="1569119"/>
            <a:ext cx="143963" cy="827784"/>
          </a:xfrm>
          <a:prstGeom prst="bentConnector2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06042"/>
              </p:ext>
            </p:extLst>
          </p:nvPr>
        </p:nvGraphicFramePr>
        <p:xfrm>
          <a:off x="4867673" y="1396641"/>
          <a:ext cx="2395345" cy="6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3" imgW="1269720" imgH="368280" progId="Equation.DSMT4">
                  <p:embed/>
                </p:oleObj>
              </mc:Choice>
              <mc:Fallback>
                <p:oleObj name="Equation" r:id="rId3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673" y="1396641"/>
                        <a:ext cx="2395345" cy="6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891" y="2499026"/>
            <a:ext cx="3869082" cy="168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1097" y="4178178"/>
            <a:ext cx="2807987" cy="51925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682848" y="4217598"/>
            <a:ext cx="2986584" cy="338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174967">
              <a:defRPr/>
            </a:pPr>
            <a:r>
              <a:rPr lang="en-US" altLang="zh-CN" sz="1600" b="1" dirty="0" err="1">
                <a:solidFill>
                  <a:srgbClr val="0000FF"/>
                </a:solidFill>
                <a:latin typeface="Arial" charset="0"/>
                <a:ea typeface="SimSun" pitchFamily="2" charset="-122"/>
              </a:rPr>
              <a:t>Eg</a:t>
            </a:r>
            <a:r>
              <a:rPr lang="en-US" altLang="zh-CN" sz="1600" b="1" dirty="0">
                <a:solidFill>
                  <a:srgbClr val="0000FF"/>
                </a:solidFill>
                <a:latin typeface="Arial" charset="0"/>
                <a:ea typeface="SimSun" pitchFamily="2" charset="-122"/>
              </a:rPr>
              <a:t>: Category Utility Function</a:t>
            </a:r>
            <a:endParaRPr lang="en-US" altLang="zh-CN" sz="1600" b="1" dirty="0">
              <a:latin typeface="Arial" charset="0"/>
              <a:ea typeface="SimSun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84464" y="3314700"/>
            <a:ext cx="4428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869872" y="4834242"/>
            <a:ext cx="7164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>
            <a:off x="4059614" y="4088700"/>
            <a:ext cx="1548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290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Consensus Clustering to K-means Clustering</a:t>
            </a:r>
          </a:p>
          <a:p>
            <a:pPr lvl="1"/>
            <a:r>
              <a:rPr lang="en-US" altLang="zh-CN" sz="1800" b="1" dirty="0">
                <a:solidFill>
                  <a:srgbClr val="3743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 </a:t>
            </a:r>
            <a:r>
              <a:rPr lang="en-US" altLang="zh-CN" sz="1200" b="1" dirty="0">
                <a:solidFill>
                  <a:srgbClr val="3743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JCAI-13, SDM-15, TKDE-15, BMC-17]</a:t>
            </a:r>
          </a:p>
          <a:p>
            <a:pPr lvl="1"/>
            <a:r>
              <a:rPr lang="en-US" altLang="zh-CN" sz="1800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 </a:t>
            </a:r>
            <a:r>
              <a:rPr lang="en-US" altLang="zh-CN" sz="1200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5, CIKM-16, TKDE-17]</a:t>
            </a:r>
          </a:p>
          <a:p>
            <a:pPr lvl="1"/>
            <a:r>
              <a:rPr lang="en-US" altLang="zh-CN" sz="1800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 </a:t>
            </a:r>
            <a:r>
              <a:rPr lang="en-US" altLang="zh-CN" sz="1200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6, DMKD-17]</a:t>
            </a:r>
          </a:p>
          <a:p>
            <a:pPr lvl="1"/>
            <a:endParaRPr lang="en-US" altLang="zh-CN" sz="1600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ing and Fund Experience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2</a:t>
            </a:fld>
            <a:endParaRPr lang="en-US" dirty="0"/>
          </a:p>
        </p:txBody>
      </p:sp>
      <p:graphicFrame>
        <p:nvGraphicFramePr>
          <p:cNvPr id="16" name="Diagram 6">
            <a:extLst>
              <a:ext uri="{FF2B5EF4-FFF2-40B4-BE49-F238E27FC236}">
                <a16:creationId xmlns:a16="http://schemas.microsoft.com/office/drawing/2014/main" id="{E2076197-42CD-424E-8238-4C0C576957EA}"/>
              </a:ext>
            </a:extLst>
          </p:cNvPr>
          <p:cNvGraphicFramePr/>
          <p:nvPr>
            <p:extLst/>
          </p:nvPr>
        </p:nvGraphicFramePr>
        <p:xfrm>
          <a:off x="7361961" y="1484345"/>
          <a:ext cx="4871223" cy="4194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07735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ts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support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performanc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data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mplete data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-scale data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3</a:t>
            </a:fld>
            <a:endParaRPr lang="en-US" dirty="0"/>
          </a:p>
        </p:txBody>
      </p:sp>
      <p:sp>
        <p:nvSpPr>
          <p:cNvPr id="5" name="Right Arrow 3"/>
          <p:cNvSpPr/>
          <p:nvPr/>
        </p:nvSpPr>
        <p:spPr>
          <a:xfrm>
            <a:off x="5152513" y="1537749"/>
            <a:ext cx="1368152" cy="36004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41968" y="1503274"/>
            <a:ext cx="231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59341" y="1453312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 Clustering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5152513" y="1280079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mapping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3187662" y="1828239"/>
            <a:ext cx="13099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lex problem</a:t>
            </a:r>
          </a:p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consuming</a:t>
            </a:r>
          </a:p>
        </p:txBody>
      </p:sp>
      <p:sp>
        <p:nvSpPr>
          <p:cNvPr id="10" name="TextBox 8"/>
          <p:cNvSpPr txBox="1"/>
          <p:nvPr/>
        </p:nvSpPr>
        <p:spPr>
          <a:xfrm>
            <a:off x="7020137" y="1801111"/>
            <a:ext cx="19752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ell-defined problem</a:t>
            </a:r>
          </a:p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ghly linear time complexit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2649" y="3372439"/>
            <a:ext cx="7219565" cy="26583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7313" y="2363702"/>
            <a:ext cx="4125017" cy="74317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2D8EC60-AC47-4ACB-84E5-8CB412D28F44}"/>
              </a:ext>
            </a:extLst>
          </p:cNvPr>
          <p:cNvSpPr/>
          <p:nvPr/>
        </p:nvSpPr>
        <p:spPr>
          <a:xfrm>
            <a:off x="4599992" y="2519265"/>
            <a:ext cx="289249" cy="3545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D58D5E-64A6-4092-9EE0-3D6F935E767C}"/>
              </a:ext>
            </a:extLst>
          </p:cNvPr>
          <p:cNvSpPr txBox="1"/>
          <p:nvPr/>
        </p:nvSpPr>
        <p:spPr>
          <a:xfrm>
            <a:off x="8148358" y="2550621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t kind of utility function?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65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kind of utility function can be used for the K-means clustering solution?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C Utility Function</a:t>
            </a:r>
            <a:endParaRPr lang="zh-CN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wo finding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54526E-3085-414C-8B09-B5694B765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1461" y="2780177"/>
            <a:ext cx="4939868" cy="12018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C9E3C00-1CA5-4DF2-9645-7364166C05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2970" y="4600574"/>
            <a:ext cx="5406603" cy="14265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6DEC55-66C8-4639-B901-C3BC8DABF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8985" y="5534025"/>
            <a:ext cx="866775" cy="63817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C4FC0F2A-C408-4C66-9152-1ABE710A95D4}"/>
              </a:ext>
            </a:extLst>
          </p:cNvPr>
          <p:cNvGrpSpPr/>
          <p:nvPr/>
        </p:nvGrpSpPr>
        <p:grpSpPr>
          <a:xfrm>
            <a:off x="8405760" y="2768389"/>
            <a:ext cx="3134174" cy="857717"/>
            <a:chOff x="8079573" y="1746382"/>
            <a:chExt cx="3134174" cy="857717"/>
          </a:xfrm>
        </p:grpSpPr>
        <p:pic>
          <p:nvPicPr>
            <p:cNvPr id="10" name="图片 8">
              <a:extLst>
                <a:ext uri="{FF2B5EF4-FFF2-40B4-BE49-F238E27FC236}">
                  <a16:creationId xmlns:a16="http://schemas.microsoft.com/office/drawing/2014/main" id="{B6AAFA7A-C989-4BB5-BF40-ED4EF6FF9B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05760" y="2084848"/>
              <a:ext cx="2807987" cy="519251"/>
            </a:xfrm>
            <a:prstGeom prst="rect">
              <a:avLst/>
            </a:prstGeom>
          </p:spPr>
        </p:pic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985730C6-54DD-4E74-BDE7-231D53AF642E}"/>
                </a:ext>
              </a:extLst>
            </p:cNvPr>
            <p:cNvSpPr/>
            <p:nvPr/>
          </p:nvSpPr>
          <p:spPr>
            <a:xfrm>
              <a:off x="8079573" y="1746382"/>
              <a:ext cx="2986584" cy="3384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174967">
                <a:defRPr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charset="0"/>
                  <a:ea typeface="SimSun" pitchFamily="2" charset="-122"/>
                </a:rPr>
                <a:t>Category Utility Function</a:t>
              </a:r>
              <a:endParaRPr lang="en-US" altLang="zh-CN" sz="1600" b="1" dirty="0">
                <a:latin typeface="Arial" charset="0"/>
                <a:ea typeface="SimSun" pitchFamily="2" charset="-122"/>
              </a:endParaRPr>
            </a:p>
          </p:txBody>
        </p:sp>
      </p:grpSp>
      <p:cxnSp>
        <p:nvCxnSpPr>
          <p:cNvPr id="14" name="肘形连接符 23">
            <a:extLst>
              <a:ext uri="{FF2B5EF4-FFF2-40B4-BE49-F238E27FC236}">
                <a16:creationId xmlns:a16="http://schemas.microsoft.com/office/drawing/2014/main" id="{01E0F357-CD19-46DE-B0CC-444DC9363DEC}"/>
              </a:ext>
            </a:extLst>
          </p:cNvPr>
          <p:cNvCxnSpPr>
            <a:cxnSpLocks/>
            <a:stCxn id="15" idx="0"/>
          </p:cNvCxnSpPr>
          <p:nvPr/>
        </p:nvCxnSpPr>
        <p:spPr>
          <a:xfrm rot="5400000" flipH="1" flipV="1">
            <a:off x="10238245" y="3780596"/>
            <a:ext cx="317345" cy="2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CBA9CBFA-8EB3-4092-B347-6CC32698E6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8102" y="3939269"/>
            <a:ext cx="417628" cy="242906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09AA9A91-2517-4333-9292-03489B1CF31C}"/>
              </a:ext>
            </a:extLst>
          </p:cNvPr>
          <p:cNvGrpSpPr/>
          <p:nvPr/>
        </p:nvGrpSpPr>
        <p:grpSpPr>
          <a:xfrm>
            <a:off x="10850277" y="3586241"/>
            <a:ext cx="976678" cy="589041"/>
            <a:chOff x="10850277" y="3222447"/>
            <a:chExt cx="976678" cy="589041"/>
          </a:xfrm>
        </p:grpSpPr>
        <p:sp>
          <p:nvSpPr>
            <p:cNvPr id="13" name="TextBox 15">
              <a:extLst>
                <a:ext uri="{FF2B5EF4-FFF2-40B4-BE49-F238E27FC236}">
                  <a16:creationId xmlns:a16="http://schemas.microsoft.com/office/drawing/2014/main" id="{B3B1CDE2-A8FF-475D-A96C-6F43D19BE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50277" y="3503711"/>
              <a:ext cx="9766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r>
                <a:rPr lang="en-US" altLang="zh-CN" sz="1400" b="1" dirty="0">
                  <a:solidFill>
                    <a:srgbClr val="FF0000"/>
                  </a:solidFill>
                  <a:latin typeface="Calibri" pitchFamily="34" charset="0"/>
                </a:rPr>
                <a:t>a constant</a:t>
              </a:r>
              <a:endParaRPr lang="zh-CN" altLang="en-US" sz="14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cxnSp>
          <p:nvCxnSpPr>
            <p:cNvPr id="19" name="肘形连接符 23">
              <a:extLst>
                <a:ext uri="{FF2B5EF4-FFF2-40B4-BE49-F238E27FC236}">
                  <a16:creationId xmlns:a16="http://schemas.microsoft.com/office/drawing/2014/main" id="{45A14928-91AA-41B5-910C-AD6A313617A6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1190587" y="3381119"/>
              <a:ext cx="317345" cy="2"/>
            </a:xfrm>
            <a:prstGeom prst="bentConnector3">
              <a:avLst>
                <a:gd name="adj1" fmla="val 104777"/>
              </a:avLst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6" name="图片 12">
            <a:extLst>
              <a:ext uri="{FF2B5EF4-FFF2-40B4-BE49-F238E27FC236}">
                <a16:creationId xmlns:a16="http://schemas.microsoft.com/office/drawing/2014/main" id="{46DA04B4-40B3-4665-8DED-63903C84D0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49876" y="4788351"/>
            <a:ext cx="3389760" cy="6107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4E1687-EFE4-4116-8EBC-F4E5A2886888}"/>
              </a:ext>
            </a:extLst>
          </p:cNvPr>
          <p:cNvSpPr txBox="1"/>
          <p:nvPr/>
        </p:nvSpPr>
        <p:spPr>
          <a:xfrm>
            <a:off x="9861914" y="4908339"/>
            <a:ext cx="3161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27680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C utility fun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5</a:t>
            </a:fld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6825" y="1417638"/>
            <a:ext cx="6212627" cy="424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7291" y="2641600"/>
            <a:ext cx="1028700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92828" y="4154488"/>
            <a:ext cx="1028700" cy="70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7291" y="5162550"/>
            <a:ext cx="1028700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7919803" y="3084453"/>
            <a:ext cx="2819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r>
              <a:rPr lang="en-US" altLang="zh-CN" sz="2000" b="1" dirty="0" err="1">
                <a:solidFill>
                  <a:srgbClr val="FF0000"/>
                </a:solidFill>
                <a:latin typeface="Calibri" pitchFamily="34" charset="0"/>
              </a:rPr>
              <a:t>i-th</a:t>
            </a:r>
            <a:r>
              <a:rPr lang="en-US" altLang="zh-CN" sz="2000" b="1" dirty="0">
                <a:solidFill>
                  <a:srgbClr val="FF0000"/>
                </a:solidFill>
                <a:latin typeface="Calibri" pitchFamily="34" charset="0"/>
              </a:rPr>
              <a:t> part of k-</a:t>
            </a:r>
            <a:r>
              <a:rPr lang="en-US" altLang="zh-CN" sz="2000" b="1" dirty="0" err="1">
                <a:solidFill>
                  <a:srgbClr val="FF0000"/>
                </a:solidFill>
                <a:latin typeface="Calibri" pitchFamily="34" charset="0"/>
              </a:rPr>
              <a:t>th</a:t>
            </a:r>
            <a:r>
              <a:rPr lang="en-US" altLang="zh-CN" sz="2000" b="1" dirty="0">
                <a:solidFill>
                  <a:srgbClr val="FF0000"/>
                </a:solidFill>
                <a:latin typeface="Calibri" pitchFamily="34" charset="0"/>
              </a:rPr>
              <a:t> centroid</a:t>
            </a:r>
            <a:endParaRPr lang="zh-CN" altLang="en-US" sz="20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24" name="肘形连接符 23"/>
          <p:cNvCxnSpPr/>
          <p:nvPr/>
        </p:nvCxnSpPr>
        <p:spPr>
          <a:xfrm rot="10800000">
            <a:off x="6983699" y="3052703"/>
            <a:ext cx="972000" cy="273050"/>
          </a:xfrm>
          <a:prstGeom prst="bentConnector2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TextBox 17"/>
          <p:cNvSpPr txBox="1">
            <a:spLocks noChangeArrowheads="1"/>
          </p:cNvSpPr>
          <p:nvPr/>
        </p:nvSpPr>
        <p:spPr bwMode="auto">
          <a:xfrm>
            <a:off x="2100699" y="4190851"/>
            <a:ext cx="1109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Calibri" pitchFamily="34" charset="0"/>
              </a:rPr>
              <a:t>K-means</a:t>
            </a:r>
            <a:endParaRPr lang="zh-CN" altLang="en-US" sz="2000" b="1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281799" y="4406751"/>
            <a:ext cx="792163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5223" y="2684234"/>
            <a:ext cx="1168757" cy="462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82269" y="3975000"/>
            <a:ext cx="3269112" cy="30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E9B982D6-6831-4011-BA31-A2EB1ECAC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1434" y="4789382"/>
            <a:ext cx="9140825" cy="159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961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81B78-5507-4C92-94C4-E51CABA96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4377E8-60B6-45AA-8945-FF86CC6AD3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1: how to employ KCC to handle incomplete basic partitions?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ssing labels provide no utility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utility function, we hav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883618-7EFA-43FA-B233-A58C51300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6</a:t>
            </a:fld>
            <a:endParaRPr lang="en-US" dirty="0"/>
          </a:p>
        </p:txBody>
      </p:sp>
      <p:grpSp>
        <p:nvGrpSpPr>
          <p:cNvPr id="6" name="组合 6">
            <a:extLst>
              <a:ext uri="{FF2B5EF4-FFF2-40B4-BE49-F238E27FC236}">
                <a16:creationId xmlns:a16="http://schemas.microsoft.com/office/drawing/2014/main" id="{7414D7E3-5F9B-46D6-8E83-A5DDA916CEA1}"/>
              </a:ext>
            </a:extLst>
          </p:cNvPr>
          <p:cNvGrpSpPr/>
          <p:nvPr/>
        </p:nvGrpSpPr>
        <p:grpSpPr>
          <a:xfrm>
            <a:off x="5144870" y="1869599"/>
            <a:ext cx="4844117" cy="2319721"/>
            <a:chOff x="6126495" y="3583649"/>
            <a:chExt cx="4844117" cy="231972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内容占位符 23">
                  <a:extLst>
                    <a:ext uri="{FF2B5EF4-FFF2-40B4-BE49-F238E27FC236}">
                      <a16:creationId xmlns:a16="http://schemas.microsoft.com/office/drawing/2014/main" id="{1D595D1A-17F6-44DA-B047-F4425FA3D4DD}"/>
                    </a:ext>
                  </a:extLst>
                </p:cNvPr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6126495" y="3599370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1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7" name="内容占位符 23">
                  <a:extLst>
                    <a:ext uri="{FF2B5EF4-FFF2-40B4-BE49-F238E27FC236}">
                      <a16:creationId xmlns:a16="http://schemas.microsoft.com/office/drawing/2014/main" id="{1D595D1A-17F6-44DA-B047-F4425FA3D4D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59683142"/>
                    </p:ext>
                  </p:extLst>
                </p:nvPr>
              </p:nvGraphicFramePr>
              <p:xfrm>
                <a:off x="6126495" y="3599370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1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0">
                  <a:extLst>
                    <a:ext uri="{FF2B5EF4-FFF2-40B4-BE49-F238E27FC236}">
                      <a16:creationId xmlns:a16="http://schemas.microsoft.com/office/drawing/2014/main" id="{BA28B45B-69C7-4147-A854-0B9E8BED40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224710" y="3620055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4" name="Equation" r:id="rId3" imgW="152280" imgH="139680" progId="Equation.DSMT4">
                        <p:embed/>
                      </p:oleObj>
                    </mc:Choice>
                    <mc:Fallback>
                      <p:oleObj name="Equation" r:id="rId3" imgW="152280" imgH="139680" progId="Equation.DSMT4">
                        <p:embed/>
                        <p:pic>
                          <p:nvPicPr>
                            <p:cNvPr id="8" name="Object 70">
                              <a:extLst>
                                <a:ext uri="{FF2B5EF4-FFF2-40B4-BE49-F238E27FC236}">
                                  <a16:creationId xmlns:a16="http://schemas.microsoft.com/office/drawing/2014/main" id="{BA28B45B-69C7-4147-A854-0B9E8BED404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24710" y="3620055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0">
                  <a:extLst>
                    <a:ext uri="{FF2B5EF4-FFF2-40B4-BE49-F238E27FC236}">
                      <a16:creationId xmlns:a16="http://schemas.microsoft.com/office/drawing/2014/main" id="{BA28B45B-69C7-4147-A854-0B9E8BED40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7025935"/>
                    </p:ext>
                  </p:extLst>
                </p:nvPr>
              </p:nvGraphicFramePr>
              <p:xfrm>
                <a:off x="6224710" y="3620055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06" name="Equation" r:id="rId5" imgW="152280" imgH="139680" progId="Equation.DSMT4">
                        <p:embed/>
                      </p:oleObj>
                    </mc:Choice>
                    <mc:Fallback>
                      <p:oleObj name="Equation" r:id="rId5" imgW="152280" imgH="139680" progId="Equation.DSMT4">
                        <p:embed/>
                        <p:pic>
                          <p:nvPicPr>
                            <p:cNvPr id="27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24710" y="3620055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27">
                  <a:extLst>
                    <a:ext uri="{FF2B5EF4-FFF2-40B4-BE49-F238E27FC236}">
                      <a16:creationId xmlns:a16="http://schemas.microsoft.com/office/drawing/2014/main" id="{FD0EBC46-EF50-4E30-B300-F3F38E07C9B2}"/>
                    </a:ext>
                  </a:extLst>
                </p:cNvPr>
                <p:cNvSpPr/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799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28">
                  <a:extLst>
                    <a:ext uri="{FF2B5EF4-FFF2-40B4-BE49-F238E27FC236}">
                      <a16:creationId xmlns:a16="http://schemas.microsoft.com/office/drawing/2014/main" id="{E3296051-51C4-454F-B264-BE16675FB351}"/>
                    </a:ext>
                  </a:extLst>
                </p:cNvPr>
                <p:cNvSpPr/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29">
                  <a:extLst>
                    <a:ext uri="{FF2B5EF4-FFF2-40B4-BE49-F238E27FC236}">
                      <a16:creationId xmlns:a16="http://schemas.microsoft.com/office/drawing/2014/main" id="{636475BB-5668-4307-9790-E55566A6F999}"/>
                    </a:ext>
                  </a:extLst>
                </p:cNvPr>
                <p:cNvSpPr/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30">
                  <a:extLst>
                    <a:ext uri="{FF2B5EF4-FFF2-40B4-BE49-F238E27FC236}">
                      <a16:creationId xmlns:a16="http://schemas.microsoft.com/office/drawing/2014/main" id="{D969B57A-4A5E-4F5F-86F6-A56AEEDAD425}"/>
                    </a:ext>
                  </a:extLst>
                </p:cNvPr>
                <p:cNvSpPr/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31">
                  <a:extLst>
                    <a:ext uri="{FF2B5EF4-FFF2-40B4-BE49-F238E27FC236}">
                      <a16:creationId xmlns:a16="http://schemas.microsoft.com/office/drawing/2014/main" id="{ABAE0AE9-A79A-4723-96C0-BC6CD9047A76}"/>
                    </a:ext>
                  </a:extLst>
                </p:cNvPr>
                <p:cNvSpPr/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32">
                  <a:extLst>
                    <a:ext uri="{FF2B5EF4-FFF2-40B4-BE49-F238E27FC236}">
                      <a16:creationId xmlns:a16="http://schemas.microsoft.com/office/drawing/2014/main" id="{95F93B71-DDB0-4FB1-AF6D-903DA9892E22}"/>
                    </a:ext>
                  </a:extLst>
                </p:cNvPr>
                <p:cNvSpPr/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33">
                  <a:extLst>
                    <a:ext uri="{FF2B5EF4-FFF2-40B4-BE49-F238E27FC236}">
                      <a16:creationId xmlns:a16="http://schemas.microsoft.com/office/drawing/2014/main" id="{FC984E35-0714-4761-B397-F0EAAF342E86}"/>
                    </a:ext>
                  </a:extLst>
                </p:cNvPr>
                <p:cNvSpPr/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70">
                  <a:extLst>
                    <a:ext uri="{FF2B5EF4-FFF2-40B4-BE49-F238E27FC236}">
                      <a16:creationId xmlns:a16="http://schemas.microsoft.com/office/drawing/2014/main" id="{8DC42C69-1048-480D-984D-867C694522A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13560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5" name="Equation" r:id="rId16" imgW="152280" imgH="190440" progId="Equation.DSMT4">
                        <p:embed/>
                      </p:oleObj>
                    </mc:Choice>
                    <mc:Fallback>
                      <p:oleObj name="Equation" r:id="rId16" imgW="152280" imgH="190440" progId="Equation.DSMT4">
                        <p:embed/>
                        <p:pic>
                          <p:nvPicPr>
                            <p:cNvPr id="16" name="Object 70">
                              <a:extLst>
                                <a:ext uri="{FF2B5EF4-FFF2-40B4-BE49-F238E27FC236}">
                                  <a16:creationId xmlns:a16="http://schemas.microsoft.com/office/drawing/2014/main" id="{8DC42C69-1048-480D-984D-867C694522A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13560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9165797"/>
                    </p:ext>
                  </p:extLst>
                </p:nvPr>
              </p:nvGraphicFramePr>
              <p:xfrm>
                <a:off x="7013560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2" name="Equation" r:id="rId18" imgW="152280" imgH="190440" progId="Equation.DSMT4">
                        <p:embed/>
                      </p:oleObj>
                    </mc:Choice>
                    <mc:Fallback>
                      <p:oleObj name="Equation" r:id="rId18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13560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70">
                  <a:extLst>
                    <a:ext uri="{FF2B5EF4-FFF2-40B4-BE49-F238E27FC236}">
                      <a16:creationId xmlns:a16="http://schemas.microsoft.com/office/drawing/2014/main" id="{D023C971-3219-4EBE-A3DC-E337EE55E71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99910" y="3583649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6" name="Equation" r:id="rId20" imgW="164880" imgH="190440" progId="Equation.DSMT4">
                        <p:embed/>
                      </p:oleObj>
                    </mc:Choice>
                    <mc:Fallback>
                      <p:oleObj name="Equation" r:id="rId20" imgW="164880" imgH="190440" progId="Equation.DSMT4">
                        <p:embed/>
                        <p:pic>
                          <p:nvPicPr>
                            <p:cNvPr id="17" name="Object 70">
                              <a:extLst>
                                <a:ext uri="{FF2B5EF4-FFF2-40B4-BE49-F238E27FC236}">
                                  <a16:creationId xmlns:a16="http://schemas.microsoft.com/office/drawing/2014/main" id="{D023C971-3219-4EBE-A3DC-E337EE55E71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99910" y="3583649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14767"/>
                    </p:ext>
                  </p:extLst>
                </p:nvPr>
              </p:nvGraphicFramePr>
              <p:xfrm>
                <a:off x="8199910" y="3583649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3" name="Equation" r:id="rId22" imgW="164880" imgH="190440" progId="Equation.DSMT4">
                        <p:embed/>
                      </p:oleObj>
                    </mc:Choice>
                    <mc:Fallback>
                      <p:oleObj name="Equation" r:id="rId22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99910" y="3583649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70">
                  <a:extLst>
                    <a:ext uri="{FF2B5EF4-FFF2-40B4-BE49-F238E27FC236}">
                      <a16:creationId xmlns:a16="http://schemas.microsoft.com/office/drawing/2014/main" id="{9A8B2076-D913-4E56-8099-C3B87E1EED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456029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7" name="Equation" r:id="rId24" imgW="152280" imgH="190440" progId="Equation.DSMT4">
                        <p:embed/>
                      </p:oleObj>
                    </mc:Choice>
                    <mc:Fallback>
                      <p:oleObj name="Equation" r:id="rId24" imgW="152280" imgH="190440" progId="Equation.DSMT4">
                        <p:embed/>
                        <p:pic>
                          <p:nvPicPr>
                            <p:cNvPr id="18" name="Object 70">
                              <a:extLst>
                                <a:ext uri="{FF2B5EF4-FFF2-40B4-BE49-F238E27FC236}">
                                  <a16:creationId xmlns:a16="http://schemas.microsoft.com/office/drawing/2014/main" id="{9A8B2076-D913-4E56-8099-C3B87E1EED0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56029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1577358"/>
                    </p:ext>
                  </p:extLst>
                </p:nvPr>
              </p:nvGraphicFramePr>
              <p:xfrm>
                <a:off x="9456029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4" name="Equation" r:id="rId26" imgW="152280" imgH="190440" progId="Equation.DSMT4">
                        <p:embed/>
                      </p:oleObj>
                    </mc:Choice>
                    <mc:Fallback>
                      <p:oleObj name="Equation" r:id="rId26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56029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70">
                  <a:extLst>
                    <a:ext uri="{FF2B5EF4-FFF2-40B4-BE49-F238E27FC236}">
                      <a16:creationId xmlns:a16="http://schemas.microsoft.com/office/drawing/2014/main" id="{D9659264-AD68-4B1D-99EF-9858F08FAFF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496230" y="3583649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8" name="Equation" r:id="rId28" imgW="164880" imgH="190440" progId="Equation.DSMT4">
                        <p:embed/>
                      </p:oleObj>
                    </mc:Choice>
                    <mc:Fallback>
                      <p:oleObj name="Equation" r:id="rId28" imgW="164880" imgH="190440" progId="Equation.DSMT4">
                        <p:embed/>
                        <p:pic>
                          <p:nvPicPr>
                            <p:cNvPr id="19" name="Object 70">
                              <a:extLst>
                                <a:ext uri="{FF2B5EF4-FFF2-40B4-BE49-F238E27FC236}">
                                  <a16:creationId xmlns:a16="http://schemas.microsoft.com/office/drawing/2014/main" id="{D9659264-AD68-4B1D-99EF-9858F08FAF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6230" y="3583649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0689960"/>
                    </p:ext>
                  </p:extLst>
                </p:nvPr>
              </p:nvGraphicFramePr>
              <p:xfrm>
                <a:off x="10496230" y="3583649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5" name="Equation" r:id="rId30" imgW="164880" imgH="190440" progId="Equation.DSMT4">
                        <p:embed/>
                      </p:oleObj>
                    </mc:Choice>
                    <mc:Fallback>
                      <p:oleObj name="Equation" r:id="rId30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6230" y="3583649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1" name="组合 6">
            <a:extLst>
              <a:ext uri="{FF2B5EF4-FFF2-40B4-BE49-F238E27FC236}">
                <a16:creationId xmlns:a16="http://schemas.microsoft.com/office/drawing/2014/main" id="{C752AAE9-9196-4778-89D7-8BE1980309A2}"/>
              </a:ext>
            </a:extLst>
          </p:cNvPr>
          <p:cNvGrpSpPr/>
          <p:nvPr/>
        </p:nvGrpSpPr>
        <p:grpSpPr>
          <a:xfrm>
            <a:off x="1875530" y="1880985"/>
            <a:ext cx="2036116" cy="2332399"/>
            <a:chOff x="6126495" y="3570971"/>
            <a:chExt cx="2036116" cy="233239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" name="内容占位符 23">
                  <a:extLst>
                    <a:ext uri="{FF2B5EF4-FFF2-40B4-BE49-F238E27FC236}">
                      <a16:creationId xmlns:a16="http://schemas.microsoft.com/office/drawing/2014/main" id="{6E63368E-B632-4D36-9FF8-C0CB7E66F448}"/>
                    </a:ext>
                  </a:extLst>
                </p:cNvPr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6126495" y="3599370"/>
                <a:ext cx="2036116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T w="38100" cmpd="sng">
                            <a:noFill/>
                          </a:lnT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  <a:lnT w="38100" cmpd="sng">
                            <a:noFill/>
                          </a:lnT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381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T w="38100" cmpd="sng">
                            <a:noFill/>
                          </a:lnT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52" name="内容占位符 23">
                  <a:extLst>
                    <a:ext uri="{FF2B5EF4-FFF2-40B4-BE49-F238E27FC236}">
                      <a16:creationId xmlns:a16="http://schemas.microsoft.com/office/drawing/2014/main" id="{6E63368E-B632-4D36-9FF8-C0CB7E66F448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878901119"/>
                    </p:ext>
                  </p:extLst>
                </p:nvPr>
              </p:nvGraphicFramePr>
              <p:xfrm>
                <a:off x="6126495" y="3599370"/>
                <a:ext cx="2036116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T w="38100" cmpd="sng">
                            <a:noFill/>
                          </a:lnT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  <a:lnT w="38100" cmpd="sng">
                            <a:noFill/>
                          </a:lnT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381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T w="38100" cmpd="sng">
                            <a:noFill/>
                          </a:lnT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2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mpd="sng">
                            <a:noFill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3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mpd="sng">
                            <a:noFill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algn="ctr" defTabSz="1088291" rtl="0" eaLnBrk="1" latinLnBrk="0" hangingPunct="1"/>
                            <a:r>
                              <a:rPr lang="en-US" altLang="zh-CN" sz="1200" b="1" kern="1200" dirty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?</a:t>
                            </a:r>
                            <a:endParaRPr lang="zh-CN" altLang="en-US" sz="1200" b="1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27">
                  <a:extLst>
                    <a:ext uri="{FF2B5EF4-FFF2-40B4-BE49-F238E27FC236}">
                      <a16:creationId xmlns:a16="http://schemas.microsoft.com/office/drawing/2014/main" id="{111B83AE-4E20-4CA7-9D96-F26E77F4E31A}"/>
                    </a:ext>
                  </a:extLst>
                </p:cNvPr>
                <p:cNvSpPr/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799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28">
                  <a:extLst>
                    <a:ext uri="{FF2B5EF4-FFF2-40B4-BE49-F238E27FC236}">
                      <a16:creationId xmlns:a16="http://schemas.microsoft.com/office/drawing/2014/main" id="{CADCEF2C-8A26-45A2-9E3B-BBCFA030E557}"/>
                    </a:ext>
                  </a:extLst>
                </p:cNvPr>
                <p:cNvSpPr/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29">
                  <a:extLst>
                    <a:ext uri="{FF2B5EF4-FFF2-40B4-BE49-F238E27FC236}">
                      <a16:creationId xmlns:a16="http://schemas.microsoft.com/office/drawing/2014/main" id="{4670339A-FB43-41F3-BA1D-F49292342521}"/>
                    </a:ext>
                  </a:extLst>
                </p:cNvPr>
                <p:cNvSpPr/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30">
                  <a:extLst>
                    <a:ext uri="{FF2B5EF4-FFF2-40B4-BE49-F238E27FC236}">
                      <a16:creationId xmlns:a16="http://schemas.microsoft.com/office/drawing/2014/main" id="{DC9B7E4F-69DB-4E94-881C-2E98FE35EE48}"/>
                    </a:ext>
                  </a:extLst>
                </p:cNvPr>
                <p:cNvSpPr/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矩形 31">
                  <a:extLst>
                    <a:ext uri="{FF2B5EF4-FFF2-40B4-BE49-F238E27FC236}">
                      <a16:creationId xmlns:a16="http://schemas.microsoft.com/office/drawing/2014/main" id="{676D04A1-ED0D-4376-8668-2E46440FD2C8}"/>
                    </a:ext>
                  </a:extLst>
                </p:cNvPr>
                <p:cNvSpPr/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32">
                  <a:extLst>
                    <a:ext uri="{FF2B5EF4-FFF2-40B4-BE49-F238E27FC236}">
                      <a16:creationId xmlns:a16="http://schemas.microsoft.com/office/drawing/2014/main" id="{4A07EC79-CE70-4968-95C2-96B7F1E256A4}"/>
                    </a:ext>
                  </a:extLst>
                </p:cNvPr>
                <p:cNvSpPr/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33">
                  <a:extLst>
                    <a:ext uri="{FF2B5EF4-FFF2-40B4-BE49-F238E27FC236}">
                      <a16:creationId xmlns:a16="http://schemas.microsoft.com/office/drawing/2014/main" id="{3C6D1ACC-AB60-4E3E-A1CD-98300800FE20}"/>
                    </a:ext>
                  </a:extLst>
                </p:cNvPr>
                <p:cNvSpPr/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4" name="Object 70">
                  <a:extLst>
                    <a:ext uri="{FF2B5EF4-FFF2-40B4-BE49-F238E27FC236}">
                      <a16:creationId xmlns:a16="http://schemas.microsoft.com/office/drawing/2014/main" id="{59871041-466C-4164-BA45-274B14A5077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814838" y="3570971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9" name="Equation" r:id="rId32" imgW="164880" imgH="190440" progId="Equation.DSMT4">
                        <p:embed/>
                      </p:oleObj>
                    </mc:Choice>
                    <mc:Fallback>
                      <p:oleObj name="Equation" r:id="rId32" imgW="164880" imgH="190440" progId="Equation.DSMT4">
                        <p:embed/>
                        <p:pic>
                          <p:nvPicPr>
                            <p:cNvPr id="64" name="Object 70">
                              <a:extLst>
                                <a:ext uri="{FF2B5EF4-FFF2-40B4-BE49-F238E27FC236}">
                                  <a16:creationId xmlns:a16="http://schemas.microsoft.com/office/drawing/2014/main" id="{59871041-466C-4164-BA45-274B14A5077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14838" y="3570971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" name="Object 70">
                  <a:extLst>
                    <a:ext uri="{FF2B5EF4-FFF2-40B4-BE49-F238E27FC236}">
                      <a16:creationId xmlns:a16="http://schemas.microsoft.com/office/drawing/2014/main" id="{59871041-466C-4164-BA45-274B14A5077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2938527"/>
                    </p:ext>
                  </p:extLst>
                </p:nvPr>
              </p:nvGraphicFramePr>
              <p:xfrm>
                <a:off x="7814838" y="3570971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95" name="Equation" r:id="rId45" imgW="164880" imgH="190440" progId="Equation.DSMT4">
                        <p:embed/>
                      </p:oleObj>
                    </mc:Choice>
                    <mc:Fallback>
                      <p:oleObj name="Equation" r:id="rId45" imgW="164880" imgH="190440" progId="Equation.DSMT4">
                        <p:embed/>
                        <p:pic>
                          <p:nvPicPr>
                            <p:cNvPr id="50" name="Object 70">
                              <a:extLst>
                                <a:ext uri="{FF2B5EF4-FFF2-40B4-BE49-F238E27FC236}">
                                  <a16:creationId xmlns:a16="http://schemas.microsoft.com/office/drawing/2014/main" id="{3DAD9FC6-0982-45FE-94B0-7231ABBCF51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14838" y="3570971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5" name="Arrow: Right 64">
            <a:extLst>
              <a:ext uri="{FF2B5EF4-FFF2-40B4-BE49-F238E27FC236}">
                <a16:creationId xmlns:a16="http://schemas.microsoft.com/office/drawing/2014/main" id="{E034E2C6-D973-4D0A-9983-84148AB5290F}"/>
              </a:ext>
            </a:extLst>
          </p:cNvPr>
          <p:cNvSpPr/>
          <p:nvPr/>
        </p:nvSpPr>
        <p:spPr>
          <a:xfrm>
            <a:off x="4212801" y="2600614"/>
            <a:ext cx="595282" cy="484632"/>
          </a:xfrm>
          <a:prstGeom prst="rightArrow">
            <a:avLst/>
          </a:prstGeom>
          <a:solidFill>
            <a:schemeClr val="bg1"/>
          </a:solidFill>
          <a:ln>
            <a:solidFill>
              <a:srgbClr val="00A4E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057598F-FC68-45DF-A107-71C06099DB89}"/>
              </a:ext>
            </a:extLst>
          </p:cNvPr>
          <p:cNvGrpSpPr/>
          <p:nvPr/>
        </p:nvGrpSpPr>
        <p:grpSpPr>
          <a:xfrm>
            <a:off x="4663851" y="4447680"/>
            <a:ext cx="3012856" cy="636360"/>
            <a:chOff x="4663851" y="4447680"/>
            <a:chExt cx="3012856" cy="636360"/>
          </a:xfrm>
        </p:grpSpPr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576C37CE-791B-4952-9FAB-94A337CBFD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7"/>
            <a:stretch>
              <a:fillRect/>
            </a:stretch>
          </p:blipFill>
          <p:spPr>
            <a:xfrm>
              <a:off x="4663851" y="4447680"/>
              <a:ext cx="3012856" cy="636360"/>
            </a:xfrm>
            <a:prstGeom prst="rect">
              <a:avLst/>
            </a:prstGeom>
          </p:spPr>
        </p:pic>
        <p:sp>
          <p:nvSpPr>
            <p:cNvPr id="67" name="矩形 9">
              <a:extLst>
                <a:ext uri="{FF2B5EF4-FFF2-40B4-BE49-F238E27FC236}">
                  <a16:creationId xmlns:a16="http://schemas.microsoft.com/office/drawing/2014/main" id="{C77F61C5-43FD-42D2-B7A8-2CD09BD12664}"/>
                </a:ext>
              </a:extLst>
            </p:cNvPr>
            <p:cNvSpPr/>
            <p:nvPr/>
          </p:nvSpPr>
          <p:spPr>
            <a:xfrm>
              <a:off x="5528016" y="4791075"/>
              <a:ext cx="828500" cy="2254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24ACE088-9DDF-42D0-884B-4D091EC0BD2D}"/>
              </a:ext>
            </a:extLst>
          </p:cNvPr>
          <p:cNvGrpSpPr/>
          <p:nvPr/>
        </p:nvGrpSpPr>
        <p:grpSpPr>
          <a:xfrm>
            <a:off x="4805822" y="5180075"/>
            <a:ext cx="2728913" cy="683930"/>
            <a:chOff x="4805822" y="5180075"/>
            <a:chExt cx="2728913" cy="683930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97AEEF21-0EA3-46E8-BCA3-8D2311B18A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8"/>
            <a:stretch>
              <a:fillRect/>
            </a:stretch>
          </p:blipFill>
          <p:spPr>
            <a:xfrm>
              <a:off x="4805822" y="5180075"/>
              <a:ext cx="2728913" cy="683930"/>
            </a:xfrm>
            <a:prstGeom prst="rect">
              <a:avLst/>
            </a:prstGeom>
          </p:spPr>
        </p:pic>
        <p:sp>
          <p:nvSpPr>
            <p:cNvPr id="70" name="矩形 9">
              <a:extLst>
                <a:ext uri="{FF2B5EF4-FFF2-40B4-BE49-F238E27FC236}">
                  <a16:creationId xmlns:a16="http://schemas.microsoft.com/office/drawing/2014/main" id="{EA90A006-7F0D-4CB6-844E-711ECB1E67F2}"/>
                </a:ext>
              </a:extLst>
            </p:cNvPr>
            <p:cNvSpPr/>
            <p:nvPr/>
          </p:nvSpPr>
          <p:spPr>
            <a:xfrm>
              <a:off x="5786741" y="5382637"/>
              <a:ext cx="351519" cy="27317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3F2C4202-4D81-4E1E-B885-94D954156C0E}"/>
              </a:ext>
            </a:extLst>
          </p:cNvPr>
          <p:cNvSpPr txBox="1"/>
          <p:nvPr/>
        </p:nvSpPr>
        <p:spPr>
          <a:xfrm>
            <a:off x="7992288" y="5180075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latinLnBrk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eight of incomplete basic partition </a:t>
            </a:r>
          </a:p>
          <a:p>
            <a:pPr algn="ctr" latinLnBrk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ly turns down</a:t>
            </a:r>
          </a:p>
        </p:txBody>
      </p:sp>
      <p:graphicFrame>
        <p:nvGraphicFramePr>
          <p:cNvPr id="72" name="Object 70">
            <a:extLst>
              <a:ext uri="{FF2B5EF4-FFF2-40B4-BE49-F238E27FC236}">
                <a16:creationId xmlns:a16="http://schemas.microsoft.com/office/drawing/2014/main" id="{08DFF6E9-0767-4E79-953A-4ECB97BBCF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46637" y="1869599"/>
          <a:ext cx="297603" cy="32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49" imgW="152280" imgH="190440" progId="Equation.DSMT4">
                  <p:embed/>
                </p:oleObj>
              </mc:Choice>
              <mc:Fallback>
                <p:oleObj name="Equation" r:id="rId49" imgW="152280" imgH="190440" progId="Equation.DSMT4">
                  <p:embed/>
                  <p:pic>
                    <p:nvPicPr>
                      <p:cNvPr id="72" name="Object 70">
                        <a:extLst>
                          <a:ext uri="{FF2B5EF4-FFF2-40B4-BE49-F238E27FC236}">
                            <a16:creationId xmlns:a16="http://schemas.microsoft.com/office/drawing/2014/main" id="{08DFF6E9-0767-4E79-953A-4ECB97BBC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637" y="1869599"/>
                        <a:ext cx="297603" cy="32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0">
            <a:extLst>
              <a:ext uri="{FF2B5EF4-FFF2-40B4-BE49-F238E27FC236}">
                <a16:creationId xmlns:a16="http://schemas.microsoft.com/office/drawing/2014/main" id="{A5C95C15-155D-4DBB-8472-E561660DC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29242" y="1874639"/>
          <a:ext cx="322899" cy="32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0" imgW="164880" imgH="190440" progId="Equation.DSMT4">
                  <p:embed/>
                </p:oleObj>
              </mc:Choice>
              <mc:Fallback>
                <p:oleObj name="Equation" r:id="rId50" imgW="164880" imgH="190440" progId="Equation.DSMT4">
                  <p:embed/>
                  <p:pic>
                    <p:nvPicPr>
                      <p:cNvPr id="73" name="Object 70">
                        <a:extLst>
                          <a:ext uri="{FF2B5EF4-FFF2-40B4-BE49-F238E27FC236}">
                            <a16:creationId xmlns:a16="http://schemas.microsoft.com/office/drawing/2014/main" id="{A5C95C15-155D-4DBB-8472-E561660DC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42" y="1874639"/>
                        <a:ext cx="322899" cy="32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0">
            <a:extLst>
              <a:ext uri="{FF2B5EF4-FFF2-40B4-BE49-F238E27FC236}">
                <a16:creationId xmlns:a16="http://schemas.microsoft.com/office/drawing/2014/main" id="{55B34A1E-AB5F-4CCE-B238-D0E21F6AF3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4997" y="1877550"/>
          <a:ext cx="297603" cy="32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51" imgW="152280" imgH="190440" progId="Equation.DSMT4">
                  <p:embed/>
                </p:oleObj>
              </mc:Choice>
              <mc:Fallback>
                <p:oleObj name="Equation" r:id="rId51" imgW="152280" imgH="190440" progId="Equation.DSMT4">
                  <p:embed/>
                  <p:pic>
                    <p:nvPicPr>
                      <p:cNvPr id="74" name="Object 70">
                        <a:extLst>
                          <a:ext uri="{FF2B5EF4-FFF2-40B4-BE49-F238E27FC236}">
                            <a16:creationId xmlns:a16="http://schemas.microsoft.com/office/drawing/2014/main" id="{55B34A1E-AB5F-4CCE-B238-D0E21F6AF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997" y="1877550"/>
                        <a:ext cx="297603" cy="32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0">
            <a:extLst>
              <a:ext uri="{FF2B5EF4-FFF2-40B4-BE49-F238E27FC236}">
                <a16:creationId xmlns:a16="http://schemas.microsoft.com/office/drawing/2014/main" id="{E6713AEE-E5A2-4108-A355-991DEA77FC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85500" y="1915269"/>
          <a:ext cx="297603" cy="24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2" imgW="152280" imgH="139680" progId="Equation.DSMT4">
                  <p:embed/>
                </p:oleObj>
              </mc:Choice>
              <mc:Fallback>
                <p:oleObj name="Equation" r:id="rId52" imgW="152280" imgH="139680" progId="Equation.DSMT4">
                  <p:embed/>
                  <p:pic>
                    <p:nvPicPr>
                      <p:cNvPr id="75" name="Object 70">
                        <a:extLst>
                          <a:ext uri="{FF2B5EF4-FFF2-40B4-BE49-F238E27FC236}">
                            <a16:creationId xmlns:a16="http://schemas.microsoft.com/office/drawing/2014/main" id="{E6713AEE-E5A2-4108-A355-991DEA77F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00" y="1915269"/>
                        <a:ext cx="297603" cy="24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98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30E64-9295-487A-817E-B2C540A1D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6D08B6-640F-456C-95EA-07884EBAC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2: Can we automatically learn the weights of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asic partitions?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weights, update the consensus partition by KCC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the consensus partition, update the weight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two elements while keeping the others fixed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, we can. But w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NO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DA8ABC-347B-4015-ACF9-1A4113A22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3F1D3D-89F2-40BB-A4DA-D84D3AB0C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936" y="1469895"/>
            <a:ext cx="3193105" cy="1461336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A0D5666-54B0-4944-B896-7DA4EF44F668}"/>
              </a:ext>
            </a:extLst>
          </p:cNvPr>
          <p:cNvGrpSpPr/>
          <p:nvPr/>
        </p:nvGrpSpPr>
        <p:grpSpPr>
          <a:xfrm>
            <a:off x="6602280" y="3220980"/>
            <a:ext cx="5385951" cy="2228350"/>
            <a:chOff x="6602280" y="3220980"/>
            <a:chExt cx="5385951" cy="222835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FBDE4A1-A064-4133-96ED-7B160CF63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02280" y="3220980"/>
              <a:ext cx="5385951" cy="222835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5BC9476-2099-45C5-AA18-0305D14EB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57975" y="4109704"/>
              <a:ext cx="384258" cy="2813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6834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C enjoys the high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obus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8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066" y="1352767"/>
            <a:ext cx="4716465" cy="2517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745" y="4149661"/>
            <a:ext cx="4937121" cy="112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6545" y="1506682"/>
            <a:ext cx="6297560" cy="183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47215" y="3735535"/>
            <a:ext cx="5893541" cy="164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直接连接符 15"/>
          <p:cNvCxnSpPr/>
          <p:nvPr/>
        </p:nvCxnSpPr>
        <p:spPr>
          <a:xfrm rot="5400000">
            <a:off x="3468723" y="3278767"/>
            <a:ext cx="3852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7142974" y="1506682"/>
            <a:ext cx="408709" cy="18335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9702243" y="1506681"/>
            <a:ext cx="408709" cy="18335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308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Basic Partitions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lity of Basic Partitions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si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basic partitions are key factors to the success of consensus clustering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1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2318" y="1428029"/>
            <a:ext cx="4955196" cy="174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0265" y="1428029"/>
            <a:ext cx="4913094" cy="174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393" y="3854595"/>
            <a:ext cx="10383925" cy="154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标注 7"/>
          <p:cNvSpPr/>
          <p:nvPr/>
        </p:nvSpPr>
        <p:spPr>
          <a:xfrm>
            <a:off x="6215111" y="904009"/>
            <a:ext cx="5578571" cy="524020"/>
          </a:xfrm>
          <a:prstGeom prst="wedgeRectCallou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henomenon leads to infinite ensemble clustering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7A17EAF-740F-44DB-B794-DA45414524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2152" y="5389504"/>
            <a:ext cx="8753475" cy="24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157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hing about 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21" y="990600"/>
            <a:ext cx="10169315" cy="5181600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ucation</a:t>
            </a:r>
          </a:p>
          <a:p>
            <a:pPr lvl="1">
              <a:buFont typeface="Arial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 at Department of Computer Science, Brandeis University</a:t>
            </a:r>
          </a:p>
          <a:p>
            <a:pPr lvl="1">
              <a:buFont typeface="Arial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viou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.D. in Computer Engineering, Northeastern University (2014-2018)</a:t>
            </a: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ter in Management, Beihang University (2011-2014)</a:t>
            </a: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helor in Management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iha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2007-2011)</a:t>
            </a: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or Bachelor, in Applied Mathematics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iha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2007-2011)</a:t>
            </a:r>
          </a:p>
          <a:p>
            <a:pPr lvl="2">
              <a:buFont typeface="Arial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or Bachelor, in Law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iha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2007-2011)</a:t>
            </a:r>
          </a:p>
          <a:p>
            <a:pPr>
              <a:buFont typeface="Arial"/>
              <a:buChar char="•"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ship </a:t>
            </a:r>
          </a:p>
          <a:p>
            <a:pPr lvl="1">
              <a:buFont typeface="Arial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soft Research Asia (6/2017-8/2017)</a:t>
            </a:r>
          </a:p>
          <a:p>
            <a:pPr lvl="1">
              <a:buFont typeface="Arial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obe Research (5/2016-7/2016)</a:t>
            </a:r>
          </a:p>
          <a:p>
            <a:pPr lvl="1">
              <a:buFont typeface="Arial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5851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5851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1553" y="1743671"/>
            <a:ext cx="3032639" cy="276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066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ion Strategy of Basic Partitions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s on Incomplete Basic Partitions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0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5554" y="1470557"/>
            <a:ext cx="4708801" cy="16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6891" y="1474445"/>
            <a:ext cx="4478482" cy="167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7212" y="3946967"/>
            <a:ext cx="4814415" cy="1585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1843" y="3946967"/>
            <a:ext cx="4908577" cy="1654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60467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37C6A11A-F73D-4ABB-8FD9-C715CFBFEB16}"/>
              </a:ext>
            </a:extLst>
          </p:cNvPr>
          <p:cNvGrpSpPr/>
          <p:nvPr/>
        </p:nvGrpSpPr>
        <p:grpSpPr>
          <a:xfrm>
            <a:off x="796472" y="3544340"/>
            <a:ext cx="7079795" cy="2492268"/>
            <a:chOff x="796472" y="3544340"/>
            <a:chExt cx="7079795" cy="249226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BF97139-E82A-4C02-8905-0C34D12FE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6472" y="3544340"/>
              <a:ext cx="7079795" cy="225848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AADBF9B-7EAE-4B43-9AB5-4BBC4AC844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11300" y="5551924"/>
              <a:ext cx="5473700" cy="48468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4EB5BA4-9264-48EB-BABC-861EBA41671F}"/>
                </a:ext>
              </a:extLst>
            </p:cNvPr>
            <p:cNvSpPr txBox="1"/>
            <p:nvPr/>
          </p:nvSpPr>
          <p:spPr>
            <a:xfrm>
              <a:off x="2079104" y="5270626"/>
              <a:ext cx="8146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</a:t>
              </a:r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c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7419EAA-4221-4EA1-86A0-61A71BE0F091}"/>
                </a:ext>
              </a:extLst>
            </p:cNvPr>
            <p:cNvSpPr txBox="1"/>
            <p:nvPr/>
          </p:nvSpPr>
          <p:spPr>
            <a:xfrm>
              <a:off x="5889104" y="5270626"/>
              <a:ext cx="6238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</a:t>
              </a:r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6753FAF-83E8-4A5B-BEE3-163A1536BC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1ACF3-1B3B-4768-BEE5-852DE2ADF5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learning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cannot improve yourself only by yourself.</a:t>
            </a:r>
          </a:p>
          <a:p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4DB5D0-1E95-454A-BD0A-F77585DDA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B490B0-D508-4878-AA41-1294345A24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712" y="1655817"/>
            <a:ext cx="3609433" cy="17234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6940A7-BA33-4914-AB0C-CA6BED77A9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616" y="1640414"/>
            <a:ext cx="3461652" cy="16038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1FAB36F-998E-4CCC-8ECA-7CD350B8C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8772" y="1670519"/>
            <a:ext cx="1818367" cy="317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0CF17C5-A056-4629-87CA-72A50A3D86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57498" y="1939980"/>
            <a:ext cx="2603302" cy="28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464183-AFF4-423D-A54E-A112D5ED45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57498" y="2292825"/>
            <a:ext cx="1974232" cy="1800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1740878-ED30-409B-A7A6-8C0171DFD080}"/>
              </a:ext>
            </a:extLst>
          </p:cNvPr>
          <p:cNvSpPr/>
          <p:nvPr/>
        </p:nvSpPr>
        <p:spPr>
          <a:xfrm>
            <a:off x="8087043" y="3787389"/>
            <a:ext cx="400783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learning can help find the high quality basic partitions in the unsupervised fash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learning does not help to boost the performance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5">
            <a:extLst>
              <a:ext uri="{FF2B5EF4-FFF2-40B4-BE49-F238E27FC236}">
                <a16:creationId xmlns:a16="http://schemas.microsoft.com/office/drawing/2014/main" id="{EA4DFDDE-CC69-4E33-AAB6-0DC69AF44EB0}"/>
              </a:ext>
            </a:extLst>
          </p:cNvPr>
          <p:cNvCxnSpPr/>
          <p:nvPr/>
        </p:nvCxnSpPr>
        <p:spPr>
          <a:xfrm rot="5400000">
            <a:off x="3467544" y="2529491"/>
            <a:ext cx="1800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15">
            <a:extLst>
              <a:ext uri="{FF2B5EF4-FFF2-40B4-BE49-F238E27FC236}">
                <a16:creationId xmlns:a16="http://schemas.microsoft.com/office/drawing/2014/main" id="{357858FB-4081-4F6B-B90F-DBDE857B6219}"/>
              </a:ext>
            </a:extLst>
          </p:cNvPr>
          <p:cNvCxnSpPr/>
          <p:nvPr/>
        </p:nvCxnSpPr>
        <p:spPr>
          <a:xfrm rot="5400000">
            <a:off x="8070545" y="-317609"/>
            <a:ext cx="0" cy="741600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3D6B59A7-BA45-4659-9EB4-E81384A5F129}"/>
              </a:ext>
            </a:extLst>
          </p:cNvPr>
          <p:cNvSpPr/>
          <p:nvPr/>
        </p:nvSpPr>
        <p:spPr>
          <a:xfrm>
            <a:off x="8268306" y="2750602"/>
            <a:ext cx="3328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otes the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beniu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rm of a matrix 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cates a higher diversity</a:t>
            </a:r>
            <a:endParaRPr lang="zh-CN" altLang="en-US" sz="140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06E42AF-E11C-45E1-AD8C-D6B4A2C085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57498" y="2525915"/>
            <a:ext cx="1325758" cy="243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1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tic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y on KCC Utility Function, which leads the consensus clustering into K-means clustering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le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, discuss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rning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some empirical results for practical use</a:t>
            </a:r>
          </a:p>
          <a:p>
            <a:pPr lvl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2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777" y="3074663"/>
            <a:ext cx="5275373" cy="28090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109679A-4305-4AA2-91F0-7FB13411D0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9583" y="2460106"/>
            <a:ext cx="2779485" cy="357213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3963FA1-E78E-4D75-860A-5F3AFE70C2F3}"/>
              </a:ext>
            </a:extLst>
          </p:cNvPr>
          <p:cNvSpPr/>
          <p:nvPr/>
        </p:nvSpPr>
        <p:spPr>
          <a:xfrm>
            <a:off x="2372903" y="6032240"/>
            <a:ext cx="21774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 clust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3CF2314-4AC3-4624-AFB9-F5B0128F5558}"/>
              </a:ext>
            </a:extLst>
          </p:cNvPr>
          <p:cNvSpPr/>
          <p:nvPr/>
        </p:nvSpPr>
        <p:spPr>
          <a:xfrm>
            <a:off x="6486150" y="6012927"/>
            <a:ext cx="3690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-omics gene expression analysis</a:t>
            </a:r>
          </a:p>
        </p:txBody>
      </p:sp>
    </p:spTree>
    <p:extLst>
      <p:ext uri="{BB962C8B-B14F-4D97-AF65-F5344CB8AC3E}">
        <p14:creationId xmlns:p14="http://schemas.microsoft.com/office/powerpoint/2010/main" val="14553760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Consensus Clustering to K-means Clustering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JCAI-13, SDM-15, TKDE-15, BMC-17]</a:t>
            </a:r>
          </a:p>
          <a:p>
            <a:pPr lvl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DD-15, CIKM-16, TKDE-17]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6, DMKD-17]</a:t>
            </a:r>
          </a:p>
          <a:p>
            <a:pPr lvl="1"/>
            <a:endParaRPr lang="en-US" altLang="zh-CN" sz="1600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ing and Fund Experience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3</a:t>
            </a:fld>
            <a:endParaRPr lang="en-US" dirty="0"/>
          </a:p>
        </p:txBody>
      </p:sp>
      <p:graphicFrame>
        <p:nvGraphicFramePr>
          <p:cNvPr id="16" name="Diagram 6">
            <a:extLst>
              <a:ext uri="{FF2B5EF4-FFF2-40B4-BE49-F238E27FC236}">
                <a16:creationId xmlns:a16="http://schemas.microsoft.com/office/drawing/2014/main" id="{E2076197-42CD-424E-8238-4C0C576957EA}"/>
              </a:ext>
            </a:extLst>
          </p:cNvPr>
          <p:cNvGraphicFramePr/>
          <p:nvPr>
            <p:extLst/>
          </p:nvPr>
        </p:nvGraphicFramePr>
        <p:xfrm>
          <a:off x="7361961" y="1484345"/>
          <a:ext cx="4871223" cy="4194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756116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second consensus clustering is based on co-association matrix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-association matrix-based method: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 : Build co-association matrix (regarded as a similarity matrix between data pairs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 : A graph partition method can be used to obtain the final consensus clustering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sensus clustering problem can be defined as a classical graph partition problem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 partition methods can directly exploit the co-association matrix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:</a:t>
            </a:r>
          </a:p>
          <a:p>
            <a:pPr lvl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ge time and space complexities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4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353" y="2200882"/>
            <a:ext cx="4372383" cy="687791"/>
          </a:xfrm>
          <a:prstGeom prst="rect">
            <a:avLst/>
          </a:prstGeom>
        </p:spPr>
      </p:pic>
      <p:pic>
        <p:nvPicPr>
          <p:cNvPr id="6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5918" y="3017693"/>
            <a:ext cx="6568751" cy="231890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991644" y="3898323"/>
            <a:ext cx="2594901" cy="4323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96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Spectral Ensemble Clustering?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applies spectral clustering on the co-association matrix S to obtain final consensus clustering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jective function of SEC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eems that SEC suffers the same problem with other co-association matrix-based methods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SEC?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an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ga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y to solve the above problem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tly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6298" y="2561791"/>
            <a:ext cx="529590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9855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 is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retically equivalen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a 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ed K-means clustering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max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𝐾</m:t>
                              </m:r>
                            </m:den>
                          </m:f>
                        </m:e>
                      </m:func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tr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𝒁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1/2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/>
                            </a:rPr>
                            <m:t>𝑺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1/2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/>
                            </a:rPr>
                            <m:t>𝒁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  <a:ea typeface="Cambria Math"/>
                        </a:rPr>
                        <m:t>⇔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i="1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  <a:ea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  <a:ea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/>
                                            <a:ea typeface="Cambria Math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diag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/>
                          </a:rPr>
                          <m:t>(</m:t>
                        </m:r>
                        <m:r>
                          <a:rPr lang="en-US" altLang="zh-CN" i="1" dirty="0">
                            <a:latin typeface="Cambria Math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𝑫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21" t="-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6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33312" y="3772556"/>
            <a:ext cx="5855125" cy="2399644"/>
          </a:xfrm>
          <a:prstGeom prst="rect">
            <a:avLst/>
          </a:prstGeom>
        </p:spPr>
        <p:txBody>
          <a:bodyPr vert="horz" lIns="121888" tIns="60944" rIns="121888" bIns="60944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1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1866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transform SEC into weighted K-means clustering in an explicit theoretically equivalent way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 complexity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s from O(n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 O(n)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ace complexity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s from O(n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 O(n)</a:t>
            </a:r>
          </a:p>
          <a:p>
            <a:pPr marL="365669" lvl="1" indent="0">
              <a:buNone/>
            </a:pPr>
            <a:endParaRPr lang="en-US" sz="23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669" lvl="1" indent="0">
              <a:buNone/>
            </a:pPr>
            <a:endParaRPr lang="en-US" sz="23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669" lvl="1" indent="0">
              <a:buNone/>
            </a:pPr>
            <a:endParaRPr lang="en-US" sz="23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9"/>
          <p:cNvSpPr/>
          <p:nvPr/>
        </p:nvSpPr>
        <p:spPr>
          <a:xfrm>
            <a:off x="176150" y="4062553"/>
            <a:ext cx="5653245" cy="1819649"/>
          </a:xfrm>
          <a:prstGeom prst="round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9360" y="1047805"/>
            <a:ext cx="1162050" cy="1181100"/>
          </a:xfrm>
          <a:prstGeom prst="rect">
            <a:avLst/>
          </a:prstGeom>
        </p:spPr>
      </p:pic>
      <p:sp>
        <p:nvSpPr>
          <p:cNvPr id="11" name="TextBox 6"/>
          <p:cNvSpPr txBox="1"/>
          <p:nvPr/>
        </p:nvSpPr>
        <p:spPr>
          <a:xfrm>
            <a:off x="9316857" y="2188611"/>
            <a:ext cx="2567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transformation</a:t>
            </a:r>
            <a:endParaRPr 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126495" y="3583649"/>
            <a:ext cx="4844117" cy="2319721"/>
            <a:chOff x="6126495" y="3583649"/>
            <a:chExt cx="4844117" cy="231972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347513070"/>
                    </p:ext>
                  </p:extLst>
                </p:nvPr>
              </p:nvGraphicFramePr>
              <p:xfrm>
                <a:off x="6126495" y="3599370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1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6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347513070"/>
                    </p:ext>
                  </p:extLst>
                </p:nvPr>
              </p:nvGraphicFramePr>
              <p:xfrm>
                <a:off x="6126495" y="3599370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1975671"/>
                    </p:ext>
                  </p:extLst>
                </p:nvPr>
              </p:nvGraphicFramePr>
              <p:xfrm>
                <a:off x="6240612" y="3620055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1" name="Equation" r:id="rId5" imgW="152280" imgH="139680" progId="Equation.DSMT4">
                        <p:embed/>
                      </p:oleObj>
                    </mc:Choice>
                    <mc:Fallback>
                      <p:oleObj name="Equation" r:id="rId5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0612" y="3620055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1975671"/>
                    </p:ext>
                  </p:extLst>
                </p:nvPr>
              </p:nvGraphicFramePr>
              <p:xfrm>
                <a:off x="6240612" y="3620055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1" name="Equation" r:id="rId7" imgW="152280" imgH="139680" progId="Equation.DSMT4">
                        <p:embed/>
                      </p:oleObj>
                    </mc:Choice>
                    <mc:Fallback>
                      <p:oleObj name="Equation" r:id="rId7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0612" y="3620055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799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3816678"/>
                  <a:ext cx="433608" cy="369236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098376"/>
                  <a:ext cx="438565" cy="36923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372362"/>
                  <a:ext cx="438565" cy="36923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665003"/>
                  <a:ext cx="438565" cy="36923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4951294"/>
                  <a:ext cx="438565" cy="369236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231235"/>
                  <a:ext cx="438565" cy="369236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52" y="5523876"/>
                  <a:ext cx="438565" cy="36923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9165797"/>
                    </p:ext>
                  </p:extLst>
                </p:nvPr>
              </p:nvGraphicFramePr>
              <p:xfrm>
                <a:off x="7013560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2" name="Equation" r:id="rId16" imgW="152280" imgH="190440" progId="Equation.DSMT4">
                        <p:embed/>
                      </p:oleObj>
                    </mc:Choice>
                    <mc:Fallback>
                      <p:oleObj name="Equation" r:id="rId16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13560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9165797"/>
                    </p:ext>
                  </p:extLst>
                </p:nvPr>
              </p:nvGraphicFramePr>
              <p:xfrm>
                <a:off x="7013560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2" name="Equation" r:id="rId18" imgW="152280" imgH="190440" progId="Equation.DSMT4">
                        <p:embed/>
                      </p:oleObj>
                    </mc:Choice>
                    <mc:Fallback>
                      <p:oleObj name="Equation" r:id="rId18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13560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14767"/>
                    </p:ext>
                  </p:extLst>
                </p:nvPr>
              </p:nvGraphicFramePr>
              <p:xfrm>
                <a:off x="8199910" y="3583649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3" name="Equation" r:id="rId20" imgW="164880" imgH="190440" progId="Equation.DSMT4">
                        <p:embed/>
                      </p:oleObj>
                    </mc:Choice>
                    <mc:Fallback>
                      <p:oleObj name="Equation" r:id="rId20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99910" y="3583649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14767"/>
                    </p:ext>
                  </p:extLst>
                </p:nvPr>
              </p:nvGraphicFramePr>
              <p:xfrm>
                <a:off x="8199910" y="3583649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3" name="Equation" r:id="rId22" imgW="164880" imgH="190440" progId="Equation.DSMT4">
                        <p:embed/>
                      </p:oleObj>
                    </mc:Choice>
                    <mc:Fallback>
                      <p:oleObj name="Equation" r:id="rId22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99910" y="3583649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1577358"/>
                    </p:ext>
                  </p:extLst>
                </p:nvPr>
              </p:nvGraphicFramePr>
              <p:xfrm>
                <a:off x="9456029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4" name="Equation" r:id="rId24" imgW="152280" imgH="190440" progId="Equation.DSMT4">
                        <p:embed/>
                      </p:oleObj>
                    </mc:Choice>
                    <mc:Fallback>
                      <p:oleObj name="Equation" r:id="rId24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56029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1577358"/>
                    </p:ext>
                  </p:extLst>
                </p:nvPr>
              </p:nvGraphicFramePr>
              <p:xfrm>
                <a:off x="9456029" y="3583649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4" name="Equation" r:id="rId26" imgW="152280" imgH="190440" progId="Equation.DSMT4">
                        <p:embed/>
                      </p:oleObj>
                    </mc:Choice>
                    <mc:Fallback>
                      <p:oleObj name="Equation" r:id="rId26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56029" y="3583649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0689960"/>
                    </p:ext>
                  </p:extLst>
                </p:nvPr>
              </p:nvGraphicFramePr>
              <p:xfrm>
                <a:off x="10496230" y="3583649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5" name="Equation" r:id="rId28" imgW="164880" imgH="190440" progId="Equation.DSMT4">
                        <p:embed/>
                      </p:oleObj>
                    </mc:Choice>
                    <mc:Fallback>
                      <p:oleObj name="Equation" r:id="rId28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6230" y="3583649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0689960"/>
                    </p:ext>
                  </p:extLst>
                </p:nvPr>
              </p:nvGraphicFramePr>
              <p:xfrm>
                <a:off x="10496230" y="3583649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5" name="Equation" r:id="rId30" imgW="164880" imgH="190440" progId="Equation.DSMT4">
                        <p:embed/>
                      </p:oleObj>
                    </mc:Choice>
                    <mc:Fallback>
                      <p:oleObj name="Equation" r:id="rId30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6230" y="3583649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组合 5"/>
          <p:cNvGrpSpPr/>
          <p:nvPr/>
        </p:nvGrpSpPr>
        <p:grpSpPr>
          <a:xfrm>
            <a:off x="11131968" y="3544460"/>
            <a:ext cx="401143" cy="2358910"/>
            <a:chOff x="11131968" y="3544460"/>
            <a:chExt cx="401143" cy="235891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116954919"/>
                    </p:ext>
                  </p:extLst>
                </p:nvPr>
              </p:nvGraphicFramePr>
              <p:xfrm>
                <a:off x="11131968" y="3599370"/>
                <a:ext cx="401143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01143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381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8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8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39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116954919"/>
                    </p:ext>
                  </p:extLst>
                </p:nvPr>
              </p:nvGraphicFramePr>
              <p:xfrm>
                <a:off x="11131968" y="3599370"/>
                <a:ext cx="401143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01143"/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381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381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2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3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1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0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8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12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8</a:t>
                            </a:r>
                            <a:endParaRPr lang="zh-CN" altLang="en-US" sz="12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anchor="ctr">
                          <a:lnL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mpd="sng">
                            <a:noFill/>
                          </a:lnR>
                          <a:lnT w="12700" cmpd="sng">
                            <a:noFill/>
                          </a:lnT>
                          <a:lnB w="12700" cmpd="sng">
                            <a:noFill/>
                          </a:lnB>
                          <a:lnTlToBr w="12700" cmpd="sng">
                            <a:noFill/>
                            <a:prstDash val="solid"/>
                          </a:lnTlToBr>
                          <a:lnBlToTr w="12700" cmpd="sng">
                            <a:noFill/>
                            <a:prstDash val="solid"/>
                          </a:lnBlToTr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/>
                <p:cNvSpPr/>
                <p:nvPr/>
              </p:nvSpPr>
              <p:spPr>
                <a:xfrm>
                  <a:off x="11151078" y="3544460"/>
                  <a:ext cx="351917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799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0" name="矩形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1078" y="3544460"/>
                  <a:ext cx="351917" cy="369236"/>
                </a:xfrm>
                <a:prstGeom prst="rect">
                  <a:avLst/>
                </a:prstGeom>
                <a:blipFill rotWithShape="0"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组合 40"/>
          <p:cNvGrpSpPr/>
          <p:nvPr/>
        </p:nvGrpSpPr>
        <p:grpSpPr>
          <a:xfrm>
            <a:off x="6121599" y="3591509"/>
            <a:ext cx="4844117" cy="2319721"/>
            <a:chOff x="304721" y="3957913"/>
            <a:chExt cx="4844117" cy="231972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48070755"/>
                    </p:ext>
                  </p:extLst>
                </p:nvPr>
              </p:nvGraphicFramePr>
              <p:xfrm>
                <a:off x="304721" y="3973634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3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4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5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6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7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8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09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0"/>
                          </a:ext>
                        </a:extLst>
                      </a:gridCol>
                      <a:gridCol w="401143">
                        <a:extLst>
                          <a:ext uri="{9D8B030D-6E8A-4147-A177-3AD203B41FA5}">
                            <a16:colId xmlns:a16="http://schemas.microsoft.com/office/drawing/2014/main" val="20011"/>
                          </a:ext>
                        </a:extLst>
                      </a:gridCol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42" name="内容占位符 2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48070755"/>
                    </p:ext>
                  </p:extLst>
                </p:nvPr>
              </p:nvGraphicFramePr>
              <p:xfrm>
                <a:off x="304721" y="3973634"/>
                <a:ext cx="4844117" cy="2304000"/>
              </p:xfrm>
              <a:graphic>
                <a:graphicData uri="http://schemas.openxmlformats.org/drawingml/2006/table">
                  <a:tbl>
                    <a:tblPr firstRow="1" bandRow="1">
                      <a:tableStyleId>{21E4AEA4-8DFA-4A89-87EB-49C32662AFE0}</a:tableStyleId>
                    </a:tblPr>
                    <a:tblGrid>
                      <a:gridCol w="431544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  <a:gridCol w="401143"/>
                    </a:tblGrid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3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gridSpan="2"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sz="1050" dirty="0"/>
                          </a:p>
                        </a:txBody>
                        <a:tcPr/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2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3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1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1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  <a:tr h="288000">
                      <a:tc>
                        <a:txBody>
                          <a:bodyPr/>
                          <a:lstStyle/>
                          <a:p>
                            <a:endParaRPr lang="zh-CN" altLang="en-US" sz="900" dirty="0"/>
                          </a:p>
                        </a:txBody>
                        <a:tcPr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0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900" b="1" kern="1200" dirty="0" smtClean="0">
                                <a:solidFill>
                                  <a:schemeClr val="dk1"/>
                                </a:solidFill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a:t>1/8</a:t>
                            </a:r>
                            <a:endParaRPr lang="zh-CN" altLang="en-US" sz="9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endParaRPr>
                          </a:p>
                        </a:txBody>
                        <a:tcPr marL="91416" marR="91416" marT="45708" marB="45708" anchor="ctr">
                          <a:lnR w="12700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1895228"/>
                    </p:ext>
                  </p:extLst>
                </p:nvPr>
              </p:nvGraphicFramePr>
              <p:xfrm>
                <a:off x="418838" y="3994319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6" name="Equation" r:id="rId33" imgW="152280" imgH="139680" progId="Equation.DSMT4">
                        <p:embed/>
                      </p:oleObj>
                    </mc:Choice>
                    <mc:Fallback>
                      <p:oleObj name="Equation" r:id="rId33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838" y="3994319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1895228"/>
                    </p:ext>
                  </p:extLst>
                </p:nvPr>
              </p:nvGraphicFramePr>
              <p:xfrm>
                <a:off x="418838" y="3994319"/>
                <a:ext cx="297603" cy="241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6" name="Equation" r:id="rId34" imgW="152280" imgH="139680" progId="Equation.DSMT4">
                        <p:embed/>
                      </p:oleObj>
                    </mc:Choice>
                    <mc:Fallback>
                      <p:oleObj name="Equation" r:id="rId34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838" y="3994319"/>
                              <a:ext cx="297603" cy="241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355778" y="4190942"/>
                  <a:ext cx="433608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799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4190942"/>
                  <a:ext cx="433608" cy="369236"/>
                </a:xfrm>
                <a:prstGeom prst="rect">
                  <a:avLst/>
                </a:prstGeom>
                <a:blipFill rotWithShape="0">
                  <a:blip r:embed="rId3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355778" y="4472640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4472640"/>
                  <a:ext cx="438565" cy="369236"/>
                </a:xfrm>
                <a:prstGeom prst="rect">
                  <a:avLst/>
                </a:prstGeom>
                <a:blipFill rotWithShape="0">
                  <a:blip r:embed="rId3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/>
                <p:cNvSpPr/>
                <p:nvPr/>
              </p:nvSpPr>
              <p:spPr>
                <a:xfrm>
                  <a:off x="355778" y="4746626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4746626"/>
                  <a:ext cx="438565" cy="369236"/>
                </a:xfrm>
                <a:prstGeom prst="rect">
                  <a:avLst/>
                </a:prstGeom>
                <a:blipFill rotWithShape="0">
                  <a:blip r:embed="rId3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/>
              </p:nvSpPr>
              <p:spPr>
                <a:xfrm>
                  <a:off x="355778" y="5039267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5039267"/>
                  <a:ext cx="438565" cy="369236"/>
                </a:xfrm>
                <a:prstGeom prst="rect">
                  <a:avLst/>
                </a:prstGeom>
                <a:blipFill rotWithShape="0">
                  <a:blip r:embed="rId3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/>
                <p:cNvSpPr/>
                <p:nvPr/>
              </p:nvSpPr>
              <p:spPr>
                <a:xfrm>
                  <a:off x="355778" y="5325558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5325558"/>
                  <a:ext cx="438565" cy="369236"/>
                </a:xfrm>
                <a:prstGeom prst="rect">
                  <a:avLst/>
                </a:prstGeom>
                <a:blipFill rotWithShape="0">
                  <a:blip r:embed="rId39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矩形 48"/>
                <p:cNvSpPr/>
                <p:nvPr/>
              </p:nvSpPr>
              <p:spPr>
                <a:xfrm>
                  <a:off x="355778" y="5605499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49" name="矩形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5605499"/>
                  <a:ext cx="438565" cy="369236"/>
                </a:xfrm>
                <a:prstGeom prst="rect">
                  <a:avLst/>
                </a:prstGeom>
                <a:blipFill rotWithShape="0">
                  <a:blip r:embed="rId4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/>
                <p:cNvSpPr/>
                <p:nvPr/>
              </p:nvSpPr>
              <p:spPr>
                <a:xfrm>
                  <a:off x="355778" y="5898140"/>
                  <a:ext cx="438565" cy="3692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799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79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799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zh-CN" altLang="en-US" sz="1799" dirty="0"/>
                </a:p>
              </p:txBody>
            </p:sp>
          </mc:Choice>
          <mc:Fallback xmlns=""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778" y="5898140"/>
                  <a:ext cx="438565" cy="369236"/>
                </a:xfrm>
                <a:prstGeom prst="rect">
                  <a:avLst/>
                </a:prstGeom>
                <a:blipFill rotWithShape="0">
                  <a:blip r:embed="rId4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5048840"/>
                    </p:ext>
                  </p:extLst>
                </p:nvPr>
              </p:nvGraphicFramePr>
              <p:xfrm>
                <a:off x="1191786" y="3957926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7" name="Equation" r:id="rId42" imgW="152280" imgH="190440" progId="Equation.DSMT4">
                        <p:embed/>
                      </p:oleObj>
                    </mc:Choice>
                    <mc:Fallback>
                      <p:oleObj name="Equation" r:id="rId42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1786" y="3957926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5048840"/>
                    </p:ext>
                  </p:extLst>
                </p:nvPr>
              </p:nvGraphicFramePr>
              <p:xfrm>
                <a:off x="1191786" y="3957926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57" name="Equation" r:id="rId44" imgW="152280" imgH="190440" progId="Equation.DSMT4">
                        <p:embed/>
                      </p:oleObj>
                    </mc:Choice>
                    <mc:Fallback>
                      <p:oleObj name="Equation" r:id="rId44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1786" y="3957926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7734436"/>
                    </p:ext>
                  </p:extLst>
                </p:nvPr>
              </p:nvGraphicFramePr>
              <p:xfrm>
                <a:off x="2378136" y="3957913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8" name="Equation" r:id="rId46" imgW="164880" imgH="190440" progId="Equation.DSMT4">
                        <p:embed/>
                      </p:oleObj>
                    </mc:Choice>
                    <mc:Fallback>
                      <p:oleObj name="Equation" r:id="rId46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8136" y="3957913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7734436"/>
                    </p:ext>
                  </p:extLst>
                </p:nvPr>
              </p:nvGraphicFramePr>
              <p:xfrm>
                <a:off x="2378136" y="3957913"/>
                <a:ext cx="322899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8" name="Equation" r:id="rId47" imgW="164880" imgH="190440" progId="Equation.DSMT4">
                        <p:embed/>
                      </p:oleObj>
                    </mc:Choice>
                    <mc:Fallback>
                      <p:oleObj name="Equation" r:id="rId47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8136" y="3957913"/>
                              <a:ext cx="322899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3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281138"/>
                    </p:ext>
                  </p:extLst>
                </p:nvPr>
              </p:nvGraphicFramePr>
              <p:xfrm>
                <a:off x="3634255" y="3957913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9" name="Equation" r:id="rId48" imgW="152280" imgH="190440" progId="Equation.DSMT4">
                        <p:embed/>
                      </p:oleObj>
                    </mc:Choice>
                    <mc:Fallback>
                      <p:oleObj name="Equation" r:id="rId48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4255" y="3957913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281138"/>
                    </p:ext>
                  </p:extLst>
                </p:nvPr>
              </p:nvGraphicFramePr>
              <p:xfrm>
                <a:off x="3634255" y="3957913"/>
                <a:ext cx="297603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9" name="Equation" r:id="rId49" imgW="152280" imgH="190440" progId="Equation.DSMT4">
                        <p:embed/>
                      </p:oleObj>
                    </mc:Choice>
                    <mc:Fallback>
                      <p:oleObj name="Equation" r:id="rId49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4255" y="3957913"/>
                              <a:ext cx="297603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4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6553705"/>
                    </p:ext>
                  </p:extLst>
                </p:nvPr>
              </p:nvGraphicFramePr>
              <p:xfrm>
                <a:off x="4674456" y="3957913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50" name="Equation" r:id="rId50" imgW="164880" imgH="190440" progId="Equation.DSMT4">
                        <p:embed/>
                      </p:oleObj>
                    </mc:Choice>
                    <mc:Fallback>
                      <p:oleObj name="Equation" r:id="rId50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4456" y="3957913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4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6553705"/>
                    </p:ext>
                  </p:extLst>
                </p:nvPr>
              </p:nvGraphicFramePr>
              <p:xfrm>
                <a:off x="4674456" y="3957913"/>
                <a:ext cx="322900" cy="3291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0" name="Equation" r:id="rId51" imgW="164880" imgH="190440" progId="Equation.DSMT4">
                        <p:embed/>
                      </p:oleObj>
                    </mc:Choice>
                    <mc:Fallback>
                      <p:oleObj name="Equation" r:id="rId51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4456" y="3957913"/>
                              <a:ext cx="322900" cy="329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85130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, we derive the 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insic consensus utility functio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SEC from the view point of weighted K-means clustering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2: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utility function of SEC is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𝜋</m:t>
                          </m:r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+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AU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AU" altLang="zh-CN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AU" altLang="zh-CN" i="1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AU" altLang="zh-CN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AU" altLang="zh-CN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sup>
                                          </m:sSubSup>
                                          <m:r>
                                            <m:rPr>
                                              <m:nor/>
                                            </m:rPr>
                                            <a:rPr lang="en-AU" altLang="zh-CN">
                                              <a:latin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 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7</a:t>
            </a:fld>
            <a:endParaRPr lang="en-US" dirty="0"/>
          </a:p>
        </p:txBody>
      </p:sp>
      <p:sp>
        <p:nvSpPr>
          <p:cNvPr id="11" name="Rounded Rectangle 9"/>
          <p:cNvSpPr/>
          <p:nvPr/>
        </p:nvSpPr>
        <p:spPr>
          <a:xfrm>
            <a:off x="676820" y="3896586"/>
            <a:ext cx="6092825" cy="1849583"/>
          </a:xfrm>
          <a:prstGeom prst="round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/>
          </a:p>
        </p:txBody>
      </p:sp>
      <p:sp>
        <p:nvSpPr>
          <p:cNvPr id="12" name="矩形 11"/>
          <p:cNvSpPr/>
          <p:nvPr/>
        </p:nvSpPr>
        <p:spPr>
          <a:xfrm>
            <a:off x="676820" y="3725359"/>
            <a:ext cx="6092825" cy="20208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sz="186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66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</a:t>
            </a:r>
          </a:p>
          <a:p>
            <a:pPr lvl="1"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 a bridg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co-association matrix-based method and other consensus clustering algorithms with explicit utility function</a:t>
            </a:r>
          </a:p>
          <a:p>
            <a:pPr lvl="1"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milarity on instance-level and partition-level can be 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onvertible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897091" y="3291012"/>
            <a:ext cx="3777348" cy="74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33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 with explicit objective function</a:t>
            </a:r>
            <a:endParaRPr lang="zh-CN" altLang="en-US" sz="2133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7510" y="4039807"/>
            <a:ext cx="2046150" cy="2027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79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ness and Efficiency of SEC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8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998" y="1673440"/>
            <a:ext cx="10958657" cy="415586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40427" y="2140527"/>
            <a:ext cx="716973" cy="3356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35091" y="2140527"/>
            <a:ext cx="408709" cy="3356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2434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Scalability of SEC</a:t>
            </a:r>
            <a:endParaRPr lang="en-US" altLang="zh-CN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29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21" y="1840922"/>
            <a:ext cx="4901925" cy="34809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6545" y="1257300"/>
            <a:ext cx="5686425" cy="21717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6545" y="3695700"/>
            <a:ext cx="4988188" cy="2102786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rot="5400000">
            <a:off x="3298868" y="3602486"/>
            <a:ext cx="4392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8356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35EDE-9188-4499-B590-83F36EEEE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and Publ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3B5C5C-687C-458C-8CFA-5E04432EF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Objectives</a:t>
            </a:r>
          </a:p>
          <a:p>
            <a:pPr lvl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k </a:t>
            </a:r>
            <a:r>
              <a:rPr lang="en-US" sz="1800" b="1" dirty="0">
                <a:solidFill>
                  <a:srgbClr val="00A4E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cut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yrinth</a:t>
            </a:r>
          </a:p>
          <a:p>
            <a:pPr lvl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le </a:t>
            </a:r>
            <a:r>
              <a:rPr lang="en-US" sz="1800" b="1" dirty="0">
                <a:solidFill>
                  <a:srgbClr val="00A4E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erging topic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actical scenarios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ments</a:t>
            </a:r>
          </a:p>
          <a:p>
            <a:pPr lvl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s </a:t>
            </a:r>
            <a:r>
              <a:rPr lang="en-US" sz="1800" b="1">
                <a:solidFill>
                  <a:srgbClr val="00A4E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style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erence -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DD, ICDM, SDM, AAAI, IJCAI, CIKM</a:t>
            </a:r>
          </a:p>
          <a:p>
            <a:pPr lvl="2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-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AMI, TKDE, TIP, TFS, TKDD, DMKD, BMC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ors</a:t>
            </a:r>
          </a:p>
          <a:p>
            <a:pPr lvl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Place Award in ICCV Challenge </a:t>
            </a:r>
          </a:p>
          <a:p>
            <a:pPr lvl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DD Top 20 raising star</a:t>
            </a:r>
          </a:p>
          <a:p>
            <a:pPr lvl="1"/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82209B-8F5F-4A7A-BA2A-1C179C700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13F37EF-6423-4EF6-B024-71086A622DA7}"/>
              </a:ext>
            </a:extLst>
          </p:cNvPr>
          <p:cNvGrpSpPr/>
          <p:nvPr/>
        </p:nvGrpSpPr>
        <p:grpSpPr>
          <a:xfrm>
            <a:off x="7101848" y="2137268"/>
            <a:ext cx="4899217" cy="3275937"/>
            <a:chOff x="7391393" y="2234317"/>
            <a:chExt cx="3222104" cy="25857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3BADBB-8034-4C3A-BB34-8A326346E5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91393" y="2374416"/>
              <a:ext cx="2435287" cy="227709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ECC99D6-CE66-4965-870E-ADF490A6E4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08704" y="2234317"/>
              <a:ext cx="804793" cy="2585747"/>
            </a:xfrm>
            <a:prstGeom prst="rect">
              <a:avLst/>
            </a:prstGeom>
          </p:spPr>
        </p:pic>
      </p:grpSp>
      <p:cxnSp>
        <p:nvCxnSpPr>
          <p:cNvPr id="8" name="直接连接符 27">
            <a:extLst>
              <a:ext uri="{FF2B5EF4-FFF2-40B4-BE49-F238E27FC236}">
                <a16:creationId xmlns:a16="http://schemas.microsoft.com/office/drawing/2014/main" id="{13CFA78A-5DE4-44FB-818C-14AB11A55652}"/>
              </a:ext>
            </a:extLst>
          </p:cNvPr>
          <p:cNvCxnSpPr>
            <a:cxnSpLocks/>
            <a:endCxn id="9" idx="1"/>
          </p:cNvCxnSpPr>
          <p:nvPr/>
        </p:nvCxnSpPr>
        <p:spPr>
          <a:xfrm>
            <a:off x="9072638" y="4374193"/>
            <a:ext cx="957634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21">
            <a:extLst>
              <a:ext uri="{FF2B5EF4-FFF2-40B4-BE49-F238E27FC236}">
                <a16:creationId xmlns:a16="http://schemas.microsoft.com/office/drawing/2014/main" id="{60F52F1C-81CD-42AD-8B68-F74859CDBA9D}"/>
              </a:ext>
            </a:extLst>
          </p:cNvPr>
          <p:cNvSpPr txBox="1"/>
          <p:nvPr/>
        </p:nvSpPr>
        <p:spPr>
          <a:xfrm>
            <a:off x="10030272" y="4266308"/>
            <a:ext cx="1779654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39">
            <a:extLst>
              <a:ext uri="{FF2B5EF4-FFF2-40B4-BE49-F238E27FC236}">
                <a16:creationId xmlns:a16="http://schemas.microsoft.com/office/drawing/2014/main" id="{2D5C7FD1-D450-441F-92C9-5D84F466D016}"/>
              </a:ext>
            </a:extLst>
          </p:cNvPr>
          <p:cNvSpPr/>
          <p:nvPr/>
        </p:nvSpPr>
        <p:spPr>
          <a:xfrm>
            <a:off x="8822332" y="4787612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39">
            <a:extLst>
              <a:ext uri="{FF2B5EF4-FFF2-40B4-BE49-F238E27FC236}">
                <a16:creationId xmlns:a16="http://schemas.microsoft.com/office/drawing/2014/main" id="{8C4DB920-FCBE-447D-9AA7-E10CD5278F6F}"/>
              </a:ext>
            </a:extLst>
          </p:cNvPr>
          <p:cNvSpPr/>
          <p:nvPr/>
        </p:nvSpPr>
        <p:spPr>
          <a:xfrm>
            <a:off x="8822332" y="4258577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39">
            <a:extLst>
              <a:ext uri="{FF2B5EF4-FFF2-40B4-BE49-F238E27FC236}">
                <a16:creationId xmlns:a16="http://schemas.microsoft.com/office/drawing/2014/main" id="{727AA806-4DE7-4AE8-B750-EF923EC3BE4E}"/>
              </a:ext>
            </a:extLst>
          </p:cNvPr>
          <p:cNvSpPr/>
          <p:nvPr/>
        </p:nvSpPr>
        <p:spPr>
          <a:xfrm>
            <a:off x="8822332" y="3783433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39">
            <a:extLst>
              <a:ext uri="{FF2B5EF4-FFF2-40B4-BE49-F238E27FC236}">
                <a16:creationId xmlns:a16="http://schemas.microsoft.com/office/drawing/2014/main" id="{0CF3BA2A-FCCE-495E-805B-525DA6EA64B2}"/>
              </a:ext>
            </a:extLst>
          </p:cNvPr>
          <p:cNvSpPr/>
          <p:nvPr/>
        </p:nvSpPr>
        <p:spPr>
          <a:xfrm>
            <a:off x="8822332" y="3325109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27">
            <a:extLst>
              <a:ext uri="{FF2B5EF4-FFF2-40B4-BE49-F238E27FC236}">
                <a16:creationId xmlns:a16="http://schemas.microsoft.com/office/drawing/2014/main" id="{591D5013-1E9A-4D9A-8D85-02A0ADCDE8E7}"/>
              </a:ext>
            </a:extLst>
          </p:cNvPr>
          <p:cNvCxnSpPr>
            <a:cxnSpLocks/>
          </p:cNvCxnSpPr>
          <p:nvPr/>
        </p:nvCxnSpPr>
        <p:spPr>
          <a:xfrm>
            <a:off x="7864698" y="4912765"/>
            <a:ext cx="957634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1">
            <a:extLst>
              <a:ext uri="{FF2B5EF4-FFF2-40B4-BE49-F238E27FC236}">
                <a16:creationId xmlns:a16="http://schemas.microsoft.com/office/drawing/2014/main" id="{17629ED8-81B4-4EE3-B8A2-8F6C76841FBA}"/>
              </a:ext>
            </a:extLst>
          </p:cNvPr>
          <p:cNvSpPr txBox="1"/>
          <p:nvPr/>
        </p:nvSpPr>
        <p:spPr>
          <a:xfrm>
            <a:off x="5618659" y="4796765"/>
            <a:ext cx="2225289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连接符 27">
            <a:extLst>
              <a:ext uri="{FF2B5EF4-FFF2-40B4-BE49-F238E27FC236}">
                <a16:creationId xmlns:a16="http://schemas.microsoft.com/office/drawing/2014/main" id="{680A0851-7AF0-486A-9DF9-CA9F2FCAA4D5}"/>
              </a:ext>
            </a:extLst>
          </p:cNvPr>
          <p:cNvCxnSpPr>
            <a:cxnSpLocks/>
          </p:cNvCxnSpPr>
          <p:nvPr/>
        </p:nvCxnSpPr>
        <p:spPr>
          <a:xfrm>
            <a:off x="7843948" y="3908586"/>
            <a:ext cx="957634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21">
            <a:extLst>
              <a:ext uri="{FF2B5EF4-FFF2-40B4-BE49-F238E27FC236}">
                <a16:creationId xmlns:a16="http://schemas.microsoft.com/office/drawing/2014/main" id="{8BCC0DC1-BB98-41B7-B041-CEC9F77D5AB9}"/>
              </a:ext>
            </a:extLst>
          </p:cNvPr>
          <p:cNvSpPr txBox="1"/>
          <p:nvPr/>
        </p:nvSpPr>
        <p:spPr>
          <a:xfrm>
            <a:off x="6082342" y="3775236"/>
            <a:ext cx="1734770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21">
            <a:extLst>
              <a:ext uri="{FF2B5EF4-FFF2-40B4-BE49-F238E27FC236}">
                <a16:creationId xmlns:a16="http://schemas.microsoft.com/office/drawing/2014/main" id="{EDD45A8B-4827-4F34-8DE0-430B347392C5}"/>
              </a:ext>
            </a:extLst>
          </p:cNvPr>
          <p:cNvSpPr txBox="1"/>
          <p:nvPr/>
        </p:nvSpPr>
        <p:spPr>
          <a:xfrm>
            <a:off x="9889416" y="3374670"/>
            <a:ext cx="1967205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ial Ensemble Clustering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连接符 27">
            <a:extLst>
              <a:ext uri="{FF2B5EF4-FFF2-40B4-BE49-F238E27FC236}">
                <a16:creationId xmlns:a16="http://schemas.microsoft.com/office/drawing/2014/main" id="{E2B718D5-8D7B-4044-A143-0ACEDBAF7CD6}"/>
              </a:ext>
            </a:extLst>
          </p:cNvPr>
          <p:cNvCxnSpPr>
            <a:cxnSpLocks/>
          </p:cNvCxnSpPr>
          <p:nvPr/>
        </p:nvCxnSpPr>
        <p:spPr>
          <a:xfrm>
            <a:off x="9072638" y="3478843"/>
            <a:ext cx="822960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39">
            <a:extLst>
              <a:ext uri="{FF2B5EF4-FFF2-40B4-BE49-F238E27FC236}">
                <a16:creationId xmlns:a16="http://schemas.microsoft.com/office/drawing/2014/main" id="{7E03B2B3-AA85-45F5-822E-73886475D80B}"/>
              </a:ext>
            </a:extLst>
          </p:cNvPr>
          <p:cNvSpPr/>
          <p:nvPr/>
        </p:nvSpPr>
        <p:spPr>
          <a:xfrm>
            <a:off x="7330564" y="2580682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39">
            <a:extLst>
              <a:ext uri="{FF2B5EF4-FFF2-40B4-BE49-F238E27FC236}">
                <a16:creationId xmlns:a16="http://schemas.microsoft.com/office/drawing/2014/main" id="{69B348D9-6C12-47A1-A5D6-399D65DB4B60}"/>
              </a:ext>
            </a:extLst>
          </p:cNvPr>
          <p:cNvSpPr/>
          <p:nvPr/>
        </p:nvSpPr>
        <p:spPr>
          <a:xfrm>
            <a:off x="8267866" y="2580682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39">
            <a:extLst>
              <a:ext uri="{FF2B5EF4-FFF2-40B4-BE49-F238E27FC236}">
                <a16:creationId xmlns:a16="http://schemas.microsoft.com/office/drawing/2014/main" id="{7852644C-EB46-4862-A013-616D57EE3561}"/>
              </a:ext>
            </a:extLst>
          </p:cNvPr>
          <p:cNvSpPr/>
          <p:nvPr/>
        </p:nvSpPr>
        <p:spPr>
          <a:xfrm>
            <a:off x="9205168" y="2580682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39">
            <a:extLst>
              <a:ext uri="{FF2B5EF4-FFF2-40B4-BE49-F238E27FC236}">
                <a16:creationId xmlns:a16="http://schemas.microsoft.com/office/drawing/2014/main" id="{EE8D1570-E3F0-4AEE-9621-EE02D88EA08E}"/>
              </a:ext>
            </a:extLst>
          </p:cNvPr>
          <p:cNvSpPr/>
          <p:nvPr/>
        </p:nvSpPr>
        <p:spPr>
          <a:xfrm>
            <a:off x="10250599" y="2580682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7">
            <a:extLst>
              <a:ext uri="{FF2B5EF4-FFF2-40B4-BE49-F238E27FC236}">
                <a16:creationId xmlns:a16="http://schemas.microsoft.com/office/drawing/2014/main" id="{671DD874-A4AD-45C9-B60C-0D2F0177517C}"/>
              </a:ext>
            </a:extLst>
          </p:cNvPr>
          <p:cNvCxnSpPr>
            <a:cxnSpLocks/>
          </p:cNvCxnSpPr>
          <p:nvPr/>
        </p:nvCxnSpPr>
        <p:spPr>
          <a:xfrm>
            <a:off x="7450331" y="2214922"/>
            <a:ext cx="0" cy="36576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1">
            <a:extLst>
              <a:ext uri="{FF2B5EF4-FFF2-40B4-BE49-F238E27FC236}">
                <a16:creationId xmlns:a16="http://schemas.microsoft.com/office/drawing/2014/main" id="{DA900F15-7D06-4BCA-AD49-9EA3BD8398B3}"/>
              </a:ext>
            </a:extLst>
          </p:cNvPr>
          <p:cNvSpPr txBox="1"/>
          <p:nvPr/>
        </p:nvSpPr>
        <p:spPr>
          <a:xfrm>
            <a:off x="6126526" y="1917723"/>
            <a:ext cx="1426994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ed Clustering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7">
            <a:extLst>
              <a:ext uri="{FF2B5EF4-FFF2-40B4-BE49-F238E27FC236}">
                <a16:creationId xmlns:a16="http://schemas.microsoft.com/office/drawing/2014/main" id="{FCD2A5D3-3B2E-4618-A0D0-CE995AD03E25}"/>
              </a:ext>
            </a:extLst>
          </p:cNvPr>
          <p:cNvCxnSpPr>
            <a:cxnSpLocks/>
          </p:cNvCxnSpPr>
          <p:nvPr/>
        </p:nvCxnSpPr>
        <p:spPr>
          <a:xfrm>
            <a:off x="9330321" y="2214922"/>
            <a:ext cx="0" cy="36576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1">
            <a:extLst>
              <a:ext uri="{FF2B5EF4-FFF2-40B4-BE49-F238E27FC236}">
                <a16:creationId xmlns:a16="http://schemas.microsoft.com/office/drawing/2014/main" id="{2BB53C1A-C624-4BE0-AD5B-8BB59FF0B853}"/>
              </a:ext>
            </a:extLst>
          </p:cNvPr>
          <p:cNvSpPr txBox="1"/>
          <p:nvPr/>
        </p:nvSpPr>
        <p:spPr>
          <a:xfrm>
            <a:off x="8963501" y="1917723"/>
            <a:ext cx="1247457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in Adaptation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3F769C28-0C6E-4579-BDFD-3C9E10D510FB}"/>
              </a:ext>
            </a:extLst>
          </p:cNvPr>
          <p:cNvCxnSpPr>
            <a:cxnSpLocks/>
          </p:cNvCxnSpPr>
          <p:nvPr/>
        </p:nvCxnSpPr>
        <p:spPr>
          <a:xfrm>
            <a:off x="10375752" y="2214922"/>
            <a:ext cx="0" cy="36576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1">
            <a:extLst>
              <a:ext uri="{FF2B5EF4-FFF2-40B4-BE49-F238E27FC236}">
                <a16:creationId xmlns:a16="http://schemas.microsoft.com/office/drawing/2014/main" id="{BDCF8909-87F3-4776-8A5A-13735D461DC3}"/>
              </a:ext>
            </a:extLst>
          </p:cNvPr>
          <p:cNvSpPr txBox="1"/>
          <p:nvPr/>
        </p:nvSpPr>
        <p:spPr>
          <a:xfrm>
            <a:off x="10349193" y="1917723"/>
            <a:ext cx="1119217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1">
            <a:extLst>
              <a:ext uri="{FF2B5EF4-FFF2-40B4-BE49-F238E27FC236}">
                <a16:creationId xmlns:a16="http://schemas.microsoft.com/office/drawing/2014/main" id="{1D847BB8-6333-485F-B130-E546E9D6DB9A}"/>
              </a:ext>
            </a:extLst>
          </p:cNvPr>
          <p:cNvSpPr txBox="1"/>
          <p:nvPr/>
        </p:nvSpPr>
        <p:spPr>
          <a:xfrm>
            <a:off x="7689285" y="1917723"/>
            <a:ext cx="1119217" cy="25391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er Detection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连接符 27">
            <a:extLst>
              <a:ext uri="{FF2B5EF4-FFF2-40B4-BE49-F238E27FC236}">
                <a16:creationId xmlns:a16="http://schemas.microsoft.com/office/drawing/2014/main" id="{8FAD0BC3-034C-4483-AEEB-73C8D6CE1BE9}"/>
              </a:ext>
            </a:extLst>
          </p:cNvPr>
          <p:cNvCxnSpPr>
            <a:cxnSpLocks/>
          </p:cNvCxnSpPr>
          <p:nvPr/>
        </p:nvCxnSpPr>
        <p:spPr>
          <a:xfrm>
            <a:off x="8393019" y="2214922"/>
            <a:ext cx="0" cy="36576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04DDC5E8-2525-4E8D-B503-07E265A0326A}"/>
              </a:ext>
            </a:extLst>
          </p:cNvPr>
          <p:cNvSpPr/>
          <p:nvPr/>
        </p:nvSpPr>
        <p:spPr>
          <a:xfrm>
            <a:off x="7997531" y="5134023"/>
            <a:ext cx="19319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A4E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 Optimiz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724183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 Applied to Big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b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  <a:p>
            <a:pPr lvl="1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b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7,231,274 tweets published on the platform on Sept. 1st 2013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 advertisement-related tweet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ed data: 61,212,950 instances and 10,000 dimension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SEC with row-segmentation strategy 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0</a:t>
            </a:fld>
            <a:endParaRPr lang="en-US" dirty="0"/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687" y="3948167"/>
            <a:ext cx="10745222" cy="1943182"/>
          </a:xfrm>
          <a:prstGeom prst="rect">
            <a:avLst/>
          </a:prstGeom>
        </p:spPr>
      </p:pic>
      <p:pic>
        <p:nvPicPr>
          <p:cNvPr id="6" name="Picture 21" descr="http://www.ec-leasing.ru/img/banner-bigdat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756" y="1060691"/>
            <a:ext cx="2950581" cy="22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0154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SEC and uncover an equivalent relationship with weighted K-means clustering that dramatically decreases the time and space complexity. 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368334" y="6477000"/>
            <a:ext cx="1015735" cy="168274"/>
          </a:xfrm>
        </p:spPr>
        <p:txBody>
          <a:bodyPr/>
          <a:lstStyle/>
          <a:p>
            <a:pPr algn="ctr"/>
            <a:fld id="{90156F56-D5AE-4C6F-B826-C69D1BC521BB}" type="slidenum">
              <a:rPr lang="en-US" sz="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31</a:t>
            </a:fld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345" y="3209766"/>
            <a:ext cx="2223693" cy="220389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3214742" y="5435781"/>
            <a:ext cx="2153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 the bridge of two categories algorithm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9396" y="2158148"/>
            <a:ext cx="1561153" cy="1586746"/>
          </a:xfrm>
          <a:prstGeom prst="rect">
            <a:avLst/>
          </a:prstGeom>
        </p:spPr>
      </p:pic>
      <p:sp>
        <p:nvSpPr>
          <p:cNvPr id="8" name="TextBox 6"/>
          <p:cNvSpPr txBox="1"/>
          <p:nvPr/>
        </p:nvSpPr>
        <p:spPr>
          <a:xfrm>
            <a:off x="1462754" y="3676895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transform</a:t>
            </a:r>
            <a:endParaRPr 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565" y="2228939"/>
            <a:ext cx="1412745" cy="1718120"/>
          </a:xfrm>
          <a:prstGeom prst="rect">
            <a:avLst/>
          </a:prstGeom>
        </p:spPr>
      </p:pic>
      <p:sp>
        <p:nvSpPr>
          <p:cNvPr id="10" name="TextBox 6"/>
          <p:cNvSpPr txBox="1"/>
          <p:nvPr/>
        </p:nvSpPr>
        <p:spPr>
          <a:xfrm>
            <a:off x="5174673" y="3920508"/>
            <a:ext cx="2809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ustness &amp; Generalizability Analysis</a:t>
            </a:r>
          </a:p>
        </p:txBody>
      </p:sp>
      <p:pic>
        <p:nvPicPr>
          <p:cNvPr id="11" name="Picture 2" descr="http://cdn2.hubspot.net/hub/138067/file-17671781-jpg/images/separate_but_togeth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873" y="3651224"/>
            <a:ext cx="1802135" cy="176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0"/>
          <p:cNvSpPr/>
          <p:nvPr/>
        </p:nvSpPr>
        <p:spPr>
          <a:xfrm>
            <a:off x="7750994" y="5393519"/>
            <a:ext cx="3685212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 Basic Partitions Clustering</a:t>
            </a:r>
          </a:p>
        </p:txBody>
      </p:sp>
    </p:spTree>
    <p:extLst>
      <p:ext uri="{BB962C8B-B14F-4D97-AF65-F5344CB8AC3E}">
        <p14:creationId xmlns:p14="http://schemas.microsoft.com/office/powerpoint/2010/main" val="10566822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Consensus Clustering to K-means Clustering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JCAI-13, SDM-15, TKDE-15, BMC-17]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5, CIKM-16, TKDE-17]</a:t>
            </a:r>
          </a:p>
          <a:p>
            <a:pPr lvl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DD-16, DMKD-17]</a:t>
            </a:r>
          </a:p>
          <a:p>
            <a:pPr lvl="1"/>
            <a:endParaRPr lang="en-US" altLang="zh-CN" sz="1600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ing and Fund Experience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2</a:t>
            </a:fld>
            <a:endParaRPr lang="en-US" dirty="0"/>
          </a:p>
        </p:txBody>
      </p:sp>
      <p:graphicFrame>
        <p:nvGraphicFramePr>
          <p:cNvPr id="16" name="Diagram 6">
            <a:extLst>
              <a:ext uri="{FF2B5EF4-FFF2-40B4-BE49-F238E27FC236}">
                <a16:creationId xmlns:a16="http://schemas.microsoft.com/office/drawing/2014/main" id="{E2076197-42CD-424E-8238-4C0C576957EA}"/>
              </a:ext>
            </a:extLst>
          </p:cNvPr>
          <p:cNvGraphicFramePr/>
          <p:nvPr>
            <p:extLst/>
          </p:nvPr>
        </p:nvGraphicFramePr>
        <p:xfrm>
          <a:off x="7361961" y="1484345"/>
          <a:ext cx="4871223" cy="4194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448191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the performance of consensus clustering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es up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increase of the number of basic partitions. 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best number of basic partitions for a given dataset?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fusing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sic partition?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368334" y="6477000"/>
            <a:ext cx="1015735" cy="168274"/>
          </a:xfrm>
        </p:spPr>
        <p:txBody>
          <a:bodyPr/>
          <a:lstStyle/>
          <a:p>
            <a:pPr algn="ctr"/>
            <a:fld id="{90156F56-D5AE-4C6F-B826-C69D1BC521BB}" type="slidenum">
              <a:rPr lang="en-US" sz="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33</a:t>
            </a:fld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582" y="2051483"/>
            <a:ext cx="4955196" cy="174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7529" y="2051483"/>
            <a:ext cx="4913094" cy="174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90922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razy and impossible to generate infinite basic partitions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want is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a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co-association matrix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expectation of co-association matrix cannot be obtained in advance, we intend to calculate it during the optimization.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up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sic partitions and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iz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 for the expectation.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dding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op-out nois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asic partitions, some elements are set to be zero, which leads to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 basic partit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4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832" y="1634788"/>
            <a:ext cx="8894329" cy="14544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3412" y="2127663"/>
            <a:ext cx="3786076" cy="19231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CE5C11E-5CFB-4ECD-87E7-813B623B44D2}"/>
              </a:ext>
            </a:extLst>
          </p:cNvPr>
          <p:cNvSpPr/>
          <p:nvPr/>
        </p:nvSpPr>
        <p:spPr>
          <a:xfrm>
            <a:off x="1889051" y="6047600"/>
            <a:ext cx="102997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Luo, C. Ding, H. Huang, and F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nsensus spectral clustering in near-linear time. In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International Conference on Data Engineerin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1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9489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37041" y="1322242"/>
            <a:ext cx="4350089" cy="2304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5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66" y="1322242"/>
            <a:ext cx="7305675" cy="23145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4287" y="3797875"/>
            <a:ext cx="4810125" cy="23241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1238" y="3797875"/>
            <a:ext cx="4867275" cy="2400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6DF5DE9-C719-4F6F-91C8-FDC53DBB0F09}"/>
              </a:ext>
            </a:extLst>
          </p:cNvPr>
          <p:cNvSpPr/>
          <p:nvPr/>
        </p:nvSpPr>
        <p:spPr>
          <a:xfrm>
            <a:off x="2391711" y="976518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SimSun" pitchFamily="2" charset="-122"/>
              </a:rPr>
              <a:t>Cluster Performance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4C9FDB6-B7EA-435B-867A-6A11BE779EFF}"/>
              </a:ext>
            </a:extLst>
          </p:cNvPr>
          <p:cNvSpPr/>
          <p:nvPr/>
        </p:nvSpPr>
        <p:spPr>
          <a:xfrm>
            <a:off x="8888927" y="981870"/>
            <a:ext cx="1762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SimSun" pitchFamily="2" charset="-122"/>
              </a:rPr>
              <a:t>Execution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6647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 by survival analysis on 13 pan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mic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ne expression data se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6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939" y="1744626"/>
            <a:ext cx="5790473" cy="238479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3361" y="1793578"/>
            <a:ext cx="5510744" cy="22616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3584" y="4229516"/>
            <a:ext cx="3332880" cy="19155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1593" y="4152169"/>
            <a:ext cx="2605201" cy="2060611"/>
          </a:xfrm>
          <a:prstGeom prst="rect">
            <a:avLst/>
          </a:prstGeom>
        </p:spPr>
      </p:pic>
      <p:cxnSp>
        <p:nvCxnSpPr>
          <p:cNvPr id="10" name="直接连接符 7">
            <a:extLst>
              <a:ext uri="{FF2B5EF4-FFF2-40B4-BE49-F238E27FC236}">
                <a16:creationId xmlns:a16="http://schemas.microsoft.com/office/drawing/2014/main" id="{D9AB8F21-34AD-4652-9899-8623F17CCC21}"/>
              </a:ext>
            </a:extLst>
          </p:cNvPr>
          <p:cNvCxnSpPr/>
          <p:nvPr/>
        </p:nvCxnSpPr>
        <p:spPr>
          <a:xfrm rot="5400000">
            <a:off x="5207718" y="5137419"/>
            <a:ext cx="2016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7">
            <a:extLst>
              <a:ext uri="{FF2B5EF4-FFF2-40B4-BE49-F238E27FC236}">
                <a16:creationId xmlns:a16="http://schemas.microsoft.com/office/drawing/2014/main" id="{8E338516-87CD-4D6E-93B7-58F1DD8E4A85}"/>
              </a:ext>
            </a:extLst>
          </p:cNvPr>
          <p:cNvCxnSpPr>
            <a:cxnSpLocks/>
          </p:cNvCxnSpPr>
          <p:nvPr/>
        </p:nvCxnSpPr>
        <p:spPr>
          <a:xfrm flipV="1">
            <a:off x="6215717" y="4129419"/>
            <a:ext cx="5256000" cy="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97936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  <a:p>
            <a:endParaRPr lang="en-US" altLang="zh-CN" b="1" dirty="0">
              <a:solidFill>
                <a:srgbClr val="9EA1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EA1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Consensus Clustering to K-means Clustering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JCAI-13, SDM-15, TKDE-15, BMC-17]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5, CIKM-16, TKDE-17]</a:t>
            </a:r>
          </a:p>
          <a:p>
            <a:pPr lvl="1"/>
            <a:r>
              <a:rPr lang="en-US" altLang="zh-CN" sz="18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 </a:t>
            </a:r>
            <a:r>
              <a:rPr lang="en-US" altLang="zh-CN" sz="1200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6, DMKD-17]</a:t>
            </a:r>
          </a:p>
          <a:p>
            <a:pPr lvl="1"/>
            <a:endParaRPr lang="en-US" altLang="zh-CN" sz="1600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ing and Fund Experience</a:t>
            </a:r>
          </a:p>
          <a:p>
            <a:endParaRPr lang="en-US" altLang="zh-CN" b="1" dirty="0">
              <a:solidFill>
                <a:srgbClr val="9B9E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9B9E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7</a:t>
            </a:fld>
            <a:endParaRPr lang="en-US" dirty="0"/>
          </a:p>
        </p:txBody>
      </p:sp>
      <p:graphicFrame>
        <p:nvGraphicFramePr>
          <p:cNvPr id="16" name="Diagram 6">
            <a:extLst>
              <a:ext uri="{FF2B5EF4-FFF2-40B4-BE49-F238E27FC236}">
                <a16:creationId xmlns:a16="http://schemas.microsoft.com/office/drawing/2014/main" id="{E2076197-42CD-424E-8238-4C0C576957EA}"/>
              </a:ext>
            </a:extLst>
          </p:cNvPr>
          <p:cNvGraphicFramePr/>
          <p:nvPr>
            <p:extLst/>
          </p:nvPr>
        </p:nvGraphicFramePr>
        <p:xfrm>
          <a:off x="7361961" y="1484345"/>
          <a:ext cx="4871223" cy="4194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14811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70DEEEB-915B-4AB2-8A0D-10D3B09DF0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923336">
            <a:off x="756922" y="2197763"/>
            <a:ext cx="9174296" cy="3737531"/>
          </a:xfrm>
          <a:prstGeom prst="rect">
            <a:avLst/>
          </a:prstGeom>
        </p:spPr>
      </p:pic>
      <p:cxnSp>
        <p:nvCxnSpPr>
          <p:cNvPr id="40" name="直接连接符 40">
            <a:extLst>
              <a:ext uri="{FF2B5EF4-FFF2-40B4-BE49-F238E27FC236}">
                <a16:creationId xmlns:a16="http://schemas.microsoft.com/office/drawing/2014/main" id="{EDAEA746-F474-48A2-AEC8-7DC1B1C79D15}"/>
              </a:ext>
            </a:extLst>
          </p:cNvPr>
          <p:cNvCxnSpPr/>
          <p:nvPr/>
        </p:nvCxnSpPr>
        <p:spPr>
          <a:xfrm>
            <a:off x="6229424" y="3677745"/>
            <a:ext cx="0" cy="100584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DE971F6-3582-49AC-A790-AF926789A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C87B9-BED2-470F-9CD7-05AD5A18E8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 work along consensus clustering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99A704-EBAA-4805-A602-27820B505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8</a:t>
            </a:fld>
            <a:endParaRPr lang="en-US" dirty="0"/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id="{4F740B71-BEAD-4F3C-A132-EFAF74F2C0F8}"/>
              </a:ext>
            </a:extLst>
          </p:cNvPr>
          <p:cNvSpPr txBox="1"/>
          <p:nvPr/>
        </p:nvSpPr>
        <p:spPr>
          <a:xfrm>
            <a:off x="9080038" y="1010210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BB13ADF-B65F-42D9-BD95-04B84498BB84}"/>
              </a:ext>
            </a:extLst>
          </p:cNvPr>
          <p:cNvSpPr txBox="1">
            <a:spLocks/>
          </p:cNvSpPr>
          <p:nvPr/>
        </p:nvSpPr>
        <p:spPr>
          <a:xfrm>
            <a:off x="5586545" y="6477000"/>
            <a:ext cx="1015735" cy="168274"/>
          </a:xfrm>
          <a:prstGeom prst="rect">
            <a:avLst/>
          </a:prstGeom>
        </p:spPr>
        <p:txBody>
          <a:bodyPr vert="horz" lIns="108829" tIns="54414" rIns="108829" bIns="54414" rtlCol="0" anchor="ctr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0156F56-D5AE-4C6F-B826-C69D1BC521BB}" type="slidenum">
              <a:rPr lang="en-US" smtClean="0"/>
              <a:pPr algn="ctr"/>
              <a:t>38</a:t>
            </a:fld>
            <a:endParaRPr lang="en-US" dirty="0"/>
          </a:p>
        </p:txBody>
      </p:sp>
      <p:sp>
        <p:nvSpPr>
          <p:cNvPr id="28" name="文本框 20">
            <a:extLst>
              <a:ext uri="{FF2B5EF4-FFF2-40B4-BE49-F238E27FC236}">
                <a16:creationId xmlns:a16="http://schemas.microsoft.com/office/drawing/2014/main" id="{E9377C5F-3F8E-4AFF-9516-7596CCDD29F3}"/>
              </a:ext>
            </a:extLst>
          </p:cNvPr>
          <p:cNvSpPr txBox="1"/>
          <p:nvPr/>
        </p:nvSpPr>
        <p:spPr>
          <a:xfrm>
            <a:off x="168168" y="4540510"/>
            <a:ext cx="3685624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2">
            <a:extLst>
              <a:ext uri="{FF2B5EF4-FFF2-40B4-BE49-F238E27FC236}">
                <a16:creationId xmlns:a16="http://schemas.microsoft.com/office/drawing/2014/main" id="{CAEDE593-8E1B-4A0C-B4CE-E7F4552D85E0}"/>
              </a:ext>
            </a:extLst>
          </p:cNvPr>
          <p:cNvSpPr txBox="1"/>
          <p:nvPr/>
        </p:nvSpPr>
        <p:spPr>
          <a:xfrm>
            <a:off x="2613634" y="3361861"/>
            <a:ext cx="2852063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连接符 26">
            <a:extLst>
              <a:ext uri="{FF2B5EF4-FFF2-40B4-BE49-F238E27FC236}">
                <a16:creationId xmlns:a16="http://schemas.microsoft.com/office/drawing/2014/main" id="{8CDE1C61-04CA-41D2-A3B5-AF296C842388}"/>
              </a:ext>
            </a:extLst>
          </p:cNvPr>
          <p:cNvCxnSpPr/>
          <p:nvPr/>
        </p:nvCxnSpPr>
        <p:spPr>
          <a:xfrm>
            <a:off x="3486950" y="4913023"/>
            <a:ext cx="0" cy="45720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24">
            <a:extLst>
              <a:ext uri="{FF2B5EF4-FFF2-40B4-BE49-F238E27FC236}">
                <a16:creationId xmlns:a16="http://schemas.microsoft.com/office/drawing/2014/main" id="{0B160A1B-49C5-4CE6-82C1-CADDAC3FF5C1}"/>
              </a:ext>
            </a:extLst>
          </p:cNvPr>
          <p:cNvSpPr/>
          <p:nvPr/>
        </p:nvSpPr>
        <p:spPr>
          <a:xfrm>
            <a:off x="3252992" y="2044365"/>
            <a:ext cx="3877985" cy="369332"/>
          </a:xfrm>
          <a:prstGeom prst="rect">
            <a:avLst/>
          </a:prstGeom>
          <a:ln w="28575">
            <a:solidFill>
              <a:srgbClr val="0070C0"/>
            </a:solidFill>
            <a:prstDash val="sysDash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taneous Clustering and Ensemb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27">
            <a:extLst>
              <a:ext uri="{FF2B5EF4-FFF2-40B4-BE49-F238E27FC236}">
                <a16:creationId xmlns:a16="http://schemas.microsoft.com/office/drawing/2014/main" id="{5D34F3F0-005A-4D0D-A368-F13F7205EA87}"/>
              </a:ext>
            </a:extLst>
          </p:cNvPr>
          <p:cNvCxnSpPr/>
          <p:nvPr/>
        </p:nvCxnSpPr>
        <p:spPr>
          <a:xfrm>
            <a:off x="4426196" y="4790063"/>
            <a:ext cx="0" cy="82296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9">
            <a:extLst>
              <a:ext uri="{FF2B5EF4-FFF2-40B4-BE49-F238E27FC236}">
                <a16:creationId xmlns:a16="http://schemas.microsoft.com/office/drawing/2014/main" id="{00EA5018-5E9E-4CB9-B9FB-4DA1AC065FFB}"/>
              </a:ext>
            </a:extLst>
          </p:cNvPr>
          <p:cNvSpPr/>
          <p:nvPr/>
        </p:nvSpPr>
        <p:spPr>
          <a:xfrm>
            <a:off x="3365549" y="5202804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21">
            <a:extLst>
              <a:ext uri="{FF2B5EF4-FFF2-40B4-BE49-F238E27FC236}">
                <a16:creationId xmlns:a16="http://schemas.microsoft.com/office/drawing/2014/main" id="{0B1833F9-02FF-4E9C-9C38-EFDD88F3432E}"/>
              </a:ext>
            </a:extLst>
          </p:cNvPr>
          <p:cNvSpPr txBox="1"/>
          <p:nvPr/>
        </p:nvSpPr>
        <p:spPr>
          <a:xfrm>
            <a:off x="4122041" y="5552518"/>
            <a:ext cx="2929007" cy="369332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椭圆 29">
            <a:extLst>
              <a:ext uri="{FF2B5EF4-FFF2-40B4-BE49-F238E27FC236}">
                <a16:creationId xmlns:a16="http://schemas.microsoft.com/office/drawing/2014/main" id="{B4B2CEC2-F62E-447B-A311-987165CB2985}"/>
              </a:ext>
            </a:extLst>
          </p:cNvPr>
          <p:cNvSpPr/>
          <p:nvPr/>
        </p:nvSpPr>
        <p:spPr>
          <a:xfrm>
            <a:off x="3370590" y="5211001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1">
            <a:extLst>
              <a:ext uri="{FF2B5EF4-FFF2-40B4-BE49-F238E27FC236}">
                <a16:creationId xmlns:a16="http://schemas.microsoft.com/office/drawing/2014/main" id="{5D7143D9-99A1-43A1-BA6A-BDA3FE446AF1}"/>
              </a:ext>
            </a:extLst>
          </p:cNvPr>
          <p:cNvSpPr/>
          <p:nvPr/>
        </p:nvSpPr>
        <p:spPr>
          <a:xfrm>
            <a:off x="7455234" y="3272529"/>
            <a:ext cx="3249608" cy="369332"/>
          </a:xfrm>
          <a:prstGeom prst="rect">
            <a:avLst/>
          </a:prstGeom>
          <a:ln w="28575">
            <a:solidFill>
              <a:srgbClr val="0070C0"/>
            </a:solidFill>
            <a:prstDash val="sysDash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ial Ensemble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直接连接符 38">
            <a:extLst>
              <a:ext uri="{FF2B5EF4-FFF2-40B4-BE49-F238E27FC236}">
                <a16:creationId xmlns:a16="http://schemas.microsoft.com/office/drawing/2014/main" id="{6162D778-A07D-4157-8CEB-2A40A93EBB70}"/>
              </a:ext>
            </a:extLst>
          </p:cNvPr>
          <p:cNvCxnSpPr/>
          <p:nvPr/>
        </p:nvCxnSpPr>
        <p:spPr>
          <a:xfrm>
            <a:off x="5344808" y="3783383"/>
            <a:ext cx="0" cy="46800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16">
            <a:extLst>
              <a:ext uri="{FF2B5EF4-FFF2-40B4-BE49-F238E27FC236}">
                <a16:creationId xmlns:a16="http://schemas.microsoft.com/office/drawing/2014/main" id="{FC9E55AA-CBE7-4F53-B09A-AAC0C8489B70}"/>
              </a:ext>
            </a:extLst>
          </p:cNvPr>
          <p:cNvSpPr/>
          <p:nvPr/>
        </p:nvSpPr>
        <p:spPr>
          <a:xfrm>
            <a:off x="5216726" y="4127587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9">
            <a:extLst>
              <a:ext uri="{FF2B5EF4-FFF2-40B4-BE49-F238E27FC236}">
                <a16:creationId xmlns:a16="http://schemas.microsoft.com/office/drawing/2014/main" id="{86CC651D-A09B-4B43-B188-71F1E7B28A24}"/>
              </a:ext>
            </a:extLst>
          </p:cNvPr>
          <p:cNvSpPr/>
          <p:nvPr/>
        </p:nvSpPr>
        <p:spPr>
          <a:xfrm>
            <a:off x="4278780" y="4678874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23">
            <a:extLst>
              <a:ext uri="{FF2B5EF4-FFF2-40B4-BE49-F238E27FC236}">
                <a16:creationId xmlns:a16="http://schemas.microsoft.com/office/drawing/2014/main" id="{A5835972-BBD8-4D91-9088-C7000F14B1C8}"/>
              </a:ext>
            </a:extLst>
          </p:cNvPr>
          <p:cNvSpPr txBox="1"/>
          <p:nvPr/>
        </p:nvSpPr>
        <p:spPr>
          <a:xfrm>
            <a:off x="5956990" y="4642223"/>
            <a:ext cx="3692036" cy="369332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zzy C-means Consensus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036865EA-3344-4F38-B1CD-CAB0B33CD367}"/>
              </a:ext>
            </a:extLst>
          </p:cNvPr>
          <p:cNvCxnSpPr/>
          <p:nvPr/>
        </p:nvCxnSpPr>
        <p:spPr>
          <a:xfrm>
            <a:off x="7003932" y="2413697"/>
            <a:ext cx="0" cy="64008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7FDB9E1-A47D-4A2D-8E63-49ACF1A3F366}"/>
              </a:ext>
            </a:extLst>
          </p:cNvPr>
          <p:cNvCxnSpPr/>
          <p:nvPr/>
        </p:nvCxnSpPr>
        <p:spPr>
          <a:xfrm>
            <a:off x="7803008" y="2490661"/>
            <a:ext cx="0" cy="75600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18">
            <a:extLst>
              <a:ext uri="{FF2B5EF4-FFF2-40B4-BE49-F238E27FC236}">
                <a16:creationId xmlns:a16="http://schemas.microsoft.com/office/drawing/2014/main" id="{0A7C764F-5697-4611-999A-571DDE64EE09}"/>
              </a:ext>
            </a:extLst>
          </p:cNvPr>
          <p:cNvSpPr/>
          <p:nvPr/>
        </p:nvSpPr>
        <p:spPr>
          <a:xfrm>
            <a:off x="6880671" y="2939924"/>
            <a:ext cx="250306" cy="250306"/>
          </a:xfrm>
          <a:prstGeom prst="ellipse">
            <a:avLst/>
          </a:prstGeom>
          <a:solidFill>
            <a:srgbClr val="FFFF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17">
            <a:extLst>
              <a:ext uri="{FF2B5EF4-FFF2-40B4-BE49-F238E27FC236}">
                <a16:creationId xmlns:a16="http://schemas.microsoft.com/office/drawing/2014/main" id="{DE5F1CB3-CB52-48E4-92DA-6F087163D09E}"/>
              </a:ext>
            </a:extLst>
          </p:cNvPr>
          <p:cNvSpPr/>
          <p:nvPr/>
        </p:nvSpPr>
        <p:spPr>
          <a:xfrm>
            <a:off x="6094412" y="3533077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65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6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904E-6 -1.85185E-6 L 0.07489 -0.07639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1" y="-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0313E-6 -2.96296E-6 L 0.07697 -0.08032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4" y="-3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2678E-6 1.11111E-6 L 0.07203 -0.0868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0" y="-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2204E-7 -3.33333E-6 L 0.06447 -0.08635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5" y="-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0"/>
                            </p:stCondLst>
                            <p:childTnLst>
                              <p:par>
                                <p:cTn id="7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48164E-7 -7.40741E-7 L 0.06082 -0.0905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5" y="-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1" grpId="0" animBg="1"/>
      <p:bldP spid="33" grpId="0" animBg="1"/>
      <p:bldP spid="33" grpId="1" animBg="1"/>
      <p:bldP spid="33" grpId="2" animBg="1"/>
      <p:bldP spid="34" grpId="0" animBg="1"/>
      <p:bldP spid="35" grpId="0" animBg="1"/>
      <p:bldP spid="36" grpId="0" animBg="1"/>
      <p:bldP spid="38" grpId="0" animBg="1"/>
      <p:bldP spid="38" grpId="1" animBg="1"/>
      <p:bldP spid="39" grpId="0" animBg="1"/>
      <p:bldP spid="39" grpId="1" animBg="1"/>
      <p:bldP spid="41" grpId="0" animBg="1"/>
      <p:bldP spid="45" grpId="0" animBg="1"/>
      <p:bldP spid="45" grpId="1" animBg="1"/>
      <p:bldP spid="44" grpId="0" animBg="1"/>
      <p:bldP spid="44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679A3-968D-4620-96E2-90583CE8A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99412-021A-4F9B-A118-7DA125132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39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2EEB8B3-2821-4A85-9481-67FC67CD11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923336">
            <a:off x="756922" y="2197763"/>
            <a:ext cx="9174296" cy="373753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0884F0-EB78-4537-85E2-AB93352ED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923336">
            <a:off x="756922" y="2197763"/>
            <a:ext cx="9174296" cy="37375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909925-BC32-468A-A83B-1DEA8A9457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923336">
            <a:off x="756922" y="2197763"/>
            <a:ext cx="9174296" cy="3737531"/>
          </a:xfrm>
          <a:prstGeom prst="rect">
            <a:avLst/>
          </a:prstGeom>
        </p:spPr>
      </p:pic>
      <p:sp>
        <p:nvSpPr>
          <p:cNvPr id="20" name="文本框 10">
            <a:extLst>
              <a:ext uri="{FF2B5EF4-FFF2-40B4-BE49-F238E27FC236}">
                <a16:creationId xmlns:a16="http://schemas.microsoft.com/office/drawing/2014/main" id="{62909B85-E4C0-41D8-BDB4-6634DF354BA6}"/>
              </a:ext>
            </a:extLst>
          </p:cNvPr>
          <p:cNvSpPr txBox="1"/>
          <p:nvPr/>
        </p:nvSpPr>
        <p:spPr>
          <a:xfrm>
            <a:off x="2371083" y="1341413"/>
            <a:ext cx="3485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-Preserved Learning</a:t>
            </a:r>
          </a:p>
        </p:txBody>
      </p:sp>
      <p:sp>
        <p:nvSpPr>
          <p:cNvPr id="21" name="文本框 11">
            <a:extLst>
              <a:ext uri="{FF2B5EF4-FFF2-40B4-BE49-F238E27FC236}">
                <a16:creationId xmlns:a16="http://schemas.microsoft.com/office/drawing/2014/main" id="{4EDB614E-FB40-4A76-AA45-84F5E1C5C9CD}"/>
              </a:ext>
            </a:extLst>
          </p:cNvPr>
          <p:cNvSpPr txBox="1"/>
          <p:nvPr/>
        </p:nvSpPr>
        <p:spPr>
          <a:xfrm>
            <a:off x="8879903" y="3529424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3">
            <a:extLst>
              <a:ext uri="{FF2B5EF4-FFF2-40B4-BE49-F238E27FC236}">
                <a16:creationId xmlns:a16="http://schemas.microsoft.com/office/drawing/2014/main" id="{F6EC30CE-24E5-4AC8-B1DC-9511A3E5D6E7}"/>
              </a:ext>
            </a:extLst>
          </p:cNvPr>
          <p:cNvSpPr/>
          <p:nvPr/>
        </p:nvSpPr>
        <p:spPr>
          <a:xfrm>
            <a:off x="605928" y="5973782"/>
            <a:ext cx="23823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eans Clustering</a:t>
            </a:r>
          </a:p>
        </p:txBody>
      </p:sp>
      <p:cxnSp>
        <p:nvCxnSpPr>
          <p:cNvPr id="23" name="直接连接符 26">
            <a:extLst>
              <a:ext uri="{FF2B5EF4-FFF2-40B4-BE49-F238E27FC236}">
                <a16:creationId xmlns:a16="http://schemas.microsoft.com/office/drawing/2014/main" id="{DCF0C308-1CFC-46B4-9FB9-CE1CC37B9040}"/>
              </a:ext>
            </a:extLst>
          </p:cNvPr>
          <p:cNvCxnSpPr>
            <a:endCxn id="39" idx="1"/>
          </p:cNvCxnSpPr>
          <p:nvPr/>
        </p:nvCxnSpPr>
        <p:spPr>
          <a:xfrm>
            <a:off x="3030544" y="5695727"/>
            <a:ext cx="312382" cy="24033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31">
            <a:extLst>
              <a:ext uri="{FF2B5EF4-FFF2-40B4-BE49-F238E27FC236}">
                <a16:creationId xmlns:a16="http://schemas.microsoft.com/office/drawing/2014/main" id="{1D854D26-D51D-48ED-9D39-A518F158179D}"/>
              </a:ext>
            </a:extLst>
          </p:cNvPr>
          <p:cNvCxnSpPr>
            <a:stCxn id="35" idx="3"/>
          </p:cNvCxnSpPr>
          <p:nvPr/>
        </p:nvCxnSpPr>
        <p:spPr>
          <a:xfrm>
            <a:off x="3157217" y="4982941"/>
            <a:ext cx="247293" cy="15220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34">
            <a:extLst>
              <a:ext uri="{FF2B5EF4-FFF2-40B4-BE49-F238E27FC236}">
                <a16:creationId xmlns:a16="http://schemas.microsoft.com/office/drawing/2014/main" id="{B82664F4-444C-47BA-957B-04C25798B554}"/>
              </a:ext>
            </a:extLst>
          </p:cNvPr>
          <p:cNvCxnSpPr/>
          <p:nvPr/>
        </p:nvCxnSpPr>
        <p:spPr>
          <a:xfrm>
            <a:off x="3721757" y="4572867"/>
            <a:ext cx="247293" cy="26667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36">
            <a:extLst>
              <a:ext uri="{FF2B5EF4-FFF2-40B4-BE49-F238E27FC236}">
                <a16:creationId xmlns:a16="http://schemas.microsoft.com/office/drawing/2014/main" id="{FBBB135F-128B-49BC-90A7-4574ECD40D8B}"/>
              </a:ext>
            </a:extLst>
          </p:cNvPr>
          <p:cNvCxnSpPr/>
          <p:nvPr/>
        </p:nvCxnSpPr>
        <p:spPr>
          <a:xfrm>
            <a:off x="4242216" y="3765066"/>
            <a:ext cx="324873" cy="417723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39">
            <a:extLst>
              <a:ext uri="{FF2B5EF4-FFF2-40B4-BE49-F238E27FC236}">
                <a16:creationId xmlns:a16="http://schemas.microsoft.com/office/drawing/2014/main" id="{F6BD2486-6A0E-42B0-A819-11C234AE7323}"/>
              </a:ext>
            </a:extLst>
          </p:cNvPr>
          <p:cNvCxnSpPr>
            <a:endCxn id="38" idx="1"/>
          </p:cNvCxnSpPr>
          <p:nvPr/>
        </p:nvCxnSpPr>
        <p:spPr>
          <a:xfrm>
            <a:off x="4455866" y="5139119"/>
            <a:ext cx="259713" cy="26833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42">
            <a:extLst>
              <a:ext uri="{FF2B5EF4-FFF2-40B4-BE49-F238E27FC236}">
                <a16:creationId xmlns:a16="http://schemas.microsoft.com/office/drawing/2014/main" id="{F74708E1-8485-442B-B686-0E2BA00117D5}"/>
              </a:ext>
            </a:extLst>
          </p:cNvPr>
          <p:cNvCxnSpPr/>
          <p:nvPr/>
        </p:nvCxnSpPr>
        <p:spPr>
          <a:xfrm>
            <a:off x="5490681" y="4694400"/>
            <a:ext cx="367794" cy="33263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44">
            <a:extLst>
              <a:ext uri="{FF2B5EF4-FFF2-40B4-BE49-F238E27FC236}">
                <a16:creationId xmlns:a16="http://schemas.microsoft.com/office/drawing/2014/main" id="{558227D1-72AE-4F17-8E88-C843B67060EC}"/>
              </a:ext>
            </a:extLst>
          </p:cNvPr>
          <p:cNvCxnSpPr>
            <a:endCxn id="36" idx="1"/>
          </p:cNvCxnSpPr>
          <p:nvPr/>
        </p:nvCxnSpPr>
        <p:spPr>
          <a:xfrm>
            <a:off x="6843595" y="4207582"/>
            <a:ext cx="1325503" cy="296484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38">
            <a:extLst>
              <a:ext uri="{FF2B5EF4-FFF2-40B4-BE49-F238E27FC236}">
                <a16:creationId xmlns:a16="http://schemas.microsoft.com/office/drawing/2014/main" id="{28893CDB-B815-4198-B67F-B15C4DD8B7F6}"/>
              </a:ext>
            </a:extLst>
          </p:cNvPr>
          <p:cNvCxnSpPr/>
          <p:nvPr/>
        </p:nvCxnSpPr>
        <p:spPr>
          <a:xfrm>
            <a:off x="4706978" y="3098945"/>
            <a:ext cx="324873" cy="417723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20">
            <a:extLst>
              <a:ext uri="{FF2B5EF4-FFF2-40B4-BE49-F238E27FC236}">
                <a16:creationId xmlns:a16="http://schemas.microsoft.com/office/drawing/2014/main" id="{D5E05A9F-3C42-448A-A08D-2ABF85DAC0F0}"/>
              </a:ext>
            </a:extLst>
          </p:cNvPr>
          <p:cNvSpPr txBox="1"/>
          <p:nvPr/>
        </p:nvSpPr>
        <p:spPr>
          <a:xfrm>
            <a:off x="621659" y="4186194"/>
            <a:ext cx="3339440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ous Domain Adap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20">
            <a:extLst>
              <a:ext uri="{FF2B5EF4-FFF2-40B4-BE49-F238E27FC236}">
                <a16:creationId xmlns:a16="http://schemas.microsoft.com/office/drawing/2014/main" id="{7106458D-E47C-4CBD-88CB-F8125F7327A8}"/>
              </a:ext>
            </a:extLst>
          </p:cNvPr>
          <p:cNvSpPr txBox="1"/>
          <p:nvPr/>
        </p:nvSpPr>
        <p:spPr>
          <a:xfrm>
            <a:off x="410700" y="3558347"/>
            <a:ext cx="3813865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Level Constrained Clustering </a:t>
            </a: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6D862233-6CCA-48E0-9A85-42ACFBD1CF9F}"/>
              </a:ext>
            </a:extLst>
          </p:cNvPr>
          <p:cNvSpPr txBox="1"/>
          <p:nvPr/>
        </p:nvSpPr>
        <p:spPr>
          <a:xfrm>
            <a:off x="114300" y="2953669"/>
            <a:ext cx="4570482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ble Clustering via Semantic Recover</a:t>
            </a:r>
          </a:p>
        </p:txBody>
      </p:sp>
      <p:sp>
        <p:nvSpPr>
          <p:cNvPr id="35" name="文本框 20">
            <a:extLst>
              <a:ext uri="{FF2B5EF4-FFF2-40B4-BE49-F238E27FC236}">
                <a16:creationId xmlns:a16="http://schemas.microsoft.com/office/drawing/2014/main" id="{89CCDDD5-962A-421B-87A3-EF1723D1E979}"/>
              </a:ext>
            </a:extLst>
          </p:cNvPr>
          <p:cNvSpPr txBox="1"/>
          <p:nvPr/>
        </p:nvSpPr>
        <p:spPr>
          <a:xfrm>
            <a:off x="1363136" y="4798275"/>
            <a:ext cx="1794081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20">
            <a:extLst>
              <a:ext uri="{FF2B5EF4-FFF2-40B4-BE49-F238E27FC236}">
                <a16:creationId xmlns:a16="http://schemas.microsoft.com/office/drawing/2014/main" id="{2335DDC0-76E7-4788-94DA-CB72BF5FA308}"/>
              </a:ext>
            </a:extLst>
          </p:cNvPr>
          <p:cNvSpPr txBox="1"/>
          <p:nvPr/>
        </p:nvSpPr>
        <p:spPr>
          <a:xfrm>
            <a:off x="8169098" y="4319400"/>
            <a:ext cx="2242922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view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20">
            <a:extLst>
              <a:ext uri="{FF2B5EF4-FFF2-40B4-BE49-F238E27FC236}">
                <a16:creationId xmlns:a16="http://schemas.microsoft.com/office/drawing/2014/main" id="{D5FA7DE7-814E-46B3-AE5F-5E7A9102AD51}"/>
              </a:ext>
            </a:extLst>
          </p:cNvPr>
          <p:cNvSpPr txBox="1"/>
          <p:nvPr/>
        </p:nvSpPr>
        <p:spPr>
          <a:xfrm>
            <a:off x="5850445" y="4771094"/>
            <a:ext cx="2993127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-sampling Outlier Det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20">
            <a:extLst>
              <a:ext uri="{FF2B5EF4-FFF2-40B4-BE49-F238E27FC236}">
                <a16:creationId xmlns:a16="http://schemas.microsoft.com/office/drawing/2014/main" id="{1DBC6479-52C3-45CF-B659-96104E87E747}"/>
              </a:ext>
            </a:extLst>
          </p:cNvPr>
          <p:cNvSpPr txBox="1"/>
          <p:nvPr/>
        </p:nvSpPr>
        <p:spPr>
          <a:xfrm>
            <a:off x="4715579" y="5222788"/>
            <a:ext cx="2351926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mbie User Det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20">
            <a:extLst>
              <a:ext uri="{FF2B5EF4-FFF2-40B4-BE49-F238E27FC236}">
                <a16:creationId xmlns:a16="http://schemas.microsoft.com/office/drawing/2014/main" id="{B66D7C59-3B87-49FD-AAF2-B775DF799A7C}"/>
              </a:ext>
            </a:extLst>
          </p:cNvPr>
          <p:cNvSpPr txBox="1"/>
          <p:nvPr/>
        </p:nvSpPr>
        <p:spPr>
          <a:xfrm>
            <a:off x="3342926" y="5751396"/>
            <a:ext cx="2396810" cy="36933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Co-segmen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椭圆 29">
            <a:extLst>
              <a:ext uri="{FF2B5EF4-FFF2-40B4-BE49-F238E27FC236}">
                <a16:creationId xmlns:a16="http://schemas.microsoft.com/office/drawing/2014/main" id="{672FABC2-A637-442F-B3E9-7DABE055D81A}"/>
              </a:ext>
            </a:extLst>
          </p:cNvPr>
          <p:cNvSpPr/>
          <p:nvPr/>
        </p:nvSpPr>
        <p:spPr>
          <a:xfrm>
            <a:off x="2315091" y="5803883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29">
            <a:extLst>
              <a:ext uri="{FF2B5EF4-FFF2-40B4-BE49-F238E27FC236}">
                <a16:creationId xmlns:a16="http://schemas.microsoft.com/office/drawing/2014/main" id="{BB521D71-A597-45C0-BE82-56B6A8B5E4FC}"/>
              </a:ext>
            </a:extLst>
          </p:cNvPr>
          <p:cNvSpPr/>
          <p:nvPr/>
        </p:nvSpPr>
        <p:spPr>
          <a:xfrm>
            <a:off x="2315091" y="5815894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29">
            <a:extLst>
              <a:ext uri="{FF2B5EF4-FFF2-40B4-BE49-F238E27FC236}">
                <a16:creationId xmlns:a16="http://schemas.microsoft.com/office/drawing/2014/main" id="{6573595E-B13F-4191-BE9E-70719824AE17}"/>
              </a:ext>
            </a:extLst>
          </p:cNvPr>
          <p:cNvSpPr/>
          <p:nvPr/>
        </p:nvSpPr>
        <p:spPr>
          <a:xfrm>
            <a:off x="2316664" y="5805660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29">
            <a:extLst>
              <a:ext uri="{FF2B5EF4-FFF2-40B4-BE49-F238E27FC236}">
                <a16:creationId xmlns:a16="http://schemas.microsoft.com/office/drawing/2014/main" id="{5C3BE232-0A89-4246-89B0-07D2A3D7FB91}"/>
              </a:ext>
            </a:extLst>
          </p:cNvPr>
          <p:cNvSpPr/>
          <p:nvPr/>
        </p:nvSpPr>
        <p:spPr>
          <a:xfrm>
            <a:off x="2323162" y="5804744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29">
            <a:extLst>
              <a:ext uri="{FF2B5EF4-FFF2-40B4-BE49-F238E27FC236}">
                <a16:creationId xmlns:a16="http://schemas.microsoft.com/office/drawing/2014/main" id="{0ED0D570-6686-4A5E-9837-4CD7F88FAFEB}"/>
              </a:ext>
            </a:extLst>
          </p:cNvPr>
          <p:cNvSpPr/>
          <p:nvPr/>
        </p:nvSpPr>
        <p:spPr>
          <a:xfrm>
            <a:off x="2313637" y="5814269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29">
            <a:extLst>
              <a:ext uri="{FF2B5EF4-FFF2-40B4-BE49-F238E27FC236}">
                <a16:creationId xmlns:a16="http://schemas.microsoft.com/office/drawing/2014/main" id="{23F588D8-ED2D-44CD-833A-DC3B8D6A5D30}"/>
              </a:ext>
            </a:extLst>
          </p:cNvPr>
          <p:cNvSpPr/>
          <p:nvPr/>
        </p:nvSpPr>
        <p:spPr>
          <a:xfrm>
            <a:off x="2313637" y="5814269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29">
            <a:extLst>
              <a:ext uri="{FF2B5EF4-FFF2-40B4-BE49-F238E27FC236}">
                <a16:creationId xmlns:a16="http://schemas.microsoft.com/office/drawing/2014/main" id="{2F607014-EE55-48F0-BAD1-C8FD38C65127}"/>
              </a:ext>
            </a:extLst>
          </p:cNvPr>
          <p:cNvSpPr/>
          <p:nvPr/>
        </p:nvSpPr>
        <p:spPr>
          <a:xfrm>
            <a:off x="2313637" y="5814269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29">
            <a:extLst>
              <a:ext uri="{FF2B5EF4-FFF2-40B4-BE49-F238E27FC236}">
                <a16:creationId xmlns:a16="http://schemas.microsoft.com/office/drawing/2014/main" id="{A2020588-20C6-499D-8B35-12C87E29570A}"/>
              </a:ext>
            </a:extLst>
          </p:cNvPr>
          <p:cNvSpPr/>
          <p:nvPr/>
        </p:nvSpPr>
        <p:spPr>
          <a:xfrm>
            <a:off x="2323162" y="5804744"/>
            <a:ext cx="250306" cy="250306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6">
            <a:extLst>
              <a:ext uri="{FF2B5EF4-FFF2-40B4-BE49-F238E27FC236}">
                <a16:creationId xmlns:a16="http://schemas.microsoft.com/office/drawing/2014/main" id="{36018EFB-56F5-4560-ABA1-CD19C94D04D9}"/>
              </a:ext>
            </a:extLst>
          </p:cNvPr>
          <p:cNvSpPr txBox="1"/>
          <p:nvPr/>
        </p:nvSpPr>
        <p:spPr>
          <a:xfrm>
            <a:off x="9080038" y="1010210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0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3915E-6 -3.33333E-6 L 0.04363 -0.04907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5" y="-245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3915E-6 -3.7037E-6 L 0.08648 -0.10463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4" y="-523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814E-6 -4.81481E-6 L 0.12451 -0.16203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26" y="-810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504E-6 -3.33333E-6 L 0.15642 -0.13541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5" y="-678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69E-6 -2.22222E-6 L 0.17661 -0.25254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30" y="-1263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69E-6 -2.22222E-6 L 0.24642 -0.19375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21" y="-969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69E-6 -2.22222E-6 L 0.21451 -0.35208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19" y="-1761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504E-6 -3.33333E-6 L 0.34918 -0.2539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52" y="-1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Consensus Clustering to K-means Clustering</a:t>
            </a:r>
          </a:p>
          <a:p>
            <a:pPr lvl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-based Consensus Clustering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JCAI-13, SDM-15, TKDE-15, BMC-17]</a:t>
            </a:r>
          </a:p>
          <a:p>
            <a:pPr lvl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nsemble Clustering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DD-15, CIKM-16, TKDE-17]</a:t>
            </a:r>
          </a:p>
          <a:p>
            <a:pPr lvl="1"/>
            <a:r>
              <a:rPr lang="en-US" altLang="zh-CN" sz="18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Ensemble Clustering </a:t>
            </a:r>
            <a:r>
              <a:rPr lang="en-US" altLang="zh-CN" sz="12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KDD-16, DMKD-17]</a:t>
            </a:r>
          </a:p>
          <a:p>
            <a:pPr lvl="1"/>
            <a:endParaRPr lang="en-US" altLang="zh-CN" sz="1600" b="1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Related Topics</a:t>
            </a:r>
          </a:p>
          <a:p>
            <a:pPr marL="0" indent="0">
              <a:buNone/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4</a:t>
            </a:fld>
            <a:endParaRPr lang="en-US" dirty="0"/>
          </a:p>
        </p:txBody>
      </p:sp>
      <p:graphicFrame>
        <p:nvGraphicFramePr>
          <p:cNvPr id="16" name="Diagram 6">
            <a:extLst>
              <a:ext uri="{FF2B5EF4-FFF2-40B4-BE49-F238E27FC236}">
                <a16:creationId xmlns:a16="http://schemas.microsoft.com/office/drawing/2014/main" id="{E2076197-42CD-424E-8238-4C0C576957EA}"/>
              </a:ext>
            </a:extLst>
          </p:cNvPr>
          <p:cNvGraphicFramePr/>
          <p:nvPr>
            <p:extLst/>
          </p:nvPr>
        </p:nvGraphicFramePr>
        <p:xfrm>
          <a:off x="7361961" y="1484345"/>
          <a:ext cx="4871223" cy="4194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2603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ed Clustering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urther improve the performance, semi-supervised clustering or constrained clustering comes into being, which incorporates pre-known information or side information into the process of clustering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40</a:t>
            </a:fld>
            <a:endParaRPr lang="en-US" dirty="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92" y="1997857"/>
            <a:ext cx="5157393" cy="2233825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654" y="4362271"/>
            <a:ext cx="4530867" cy="13083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0734" y="3724661"/>
            <a:ext cx="5997158" cy="208953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3813" y="2099387"/>
            <a:ext cx="4191000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4147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terogenou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main Adap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in adaptation aims to employ the auxiliary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doma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to facilitate the task on the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doma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terogenou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main adaptation: the source and target data with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 representations.</a:t>
            </a:r>
          </a:p>
          <a:p>
            <a:pPr lvl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wa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learn a classifier on the source domain and adapting it for the target data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label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data to guide the common space learning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41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6545" y="3175988"/>
            <a:ext cx="6011136" cy="27987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88" y="3795034"/>
            <a:ext cx="4239491" cy="15606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471" y="4446792"/>
            <a:ext cx="628650" cy="2571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087" y="3300412"/>
            <a:ext cx="628650" cy="2571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8377" y="4990460"/>
            <a:ext cx="628650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7021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ble Clustering via Semantic Reco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obtain the partition, the natural question is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the cluster me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 are used to understand the meaning of the clusters. However, if the feature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no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the semantic or physical meaning, how could we understand that?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42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634" y="2434505"/>
            <a:ext cx="9058275" cy="1476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5161" y="3172692"/>
            <a:ext cx="4635677" cy="28090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9116" y="4079729"/>
            <a:ext cx="4029403" cy="19236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2335" y="3452812"/>
            <a:ext cx="628650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1921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two categories of consensus clustering, we transform them into simple K-means clustering in a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ga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y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 interests are just to seek these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cut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labyrinth. </a:t>
            </a:r>
          </a:p>
          <a:p>
            <a:pPr lvl="1"/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43</a:t>
            </a:fld>
            <a:endParaRPr lang="en-US" dirty="0"/>
          </a:p>
        </p:txBody>
      </p:sp>
      <p:pic>
        <p:nvPicPr>
          <p:cNvPr id="5" name="Picture 2" descr="http://www.covermesongs.com/wp-content/uploads/2015/04/Q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455" y="2053475"/>
            <a:ext cx="5001664" cy="209891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Image result for 3D迷宫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216" y="2142103"/>
            <a:ext cx="3940253" cy="2212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3">
            <a:extLst>
              <a:ext uri="{FF2B5EF4-FFF2-40B4-BE49-F238E27FC236}">
                <a16:creationId xmlns:a16="http://schemas.microsoft.com/office/drawing/2014/main" id="{C54CD3F9-C28D-44A1-AF88-E8CAD40BDBDC}"/>
              </a:ext>
            </a:extLst>
          </p:cNvPr>
          <p:cNvSpPr/>
          <p:nvPr/>
        </p:nvSpPr>
        <p:spPr>
          <a:xfrm>
            <a:off x="6453419" y="4040334"/>
            <a:ext cx="45047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14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gfu Liu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.hongf@husky.neu.edu</a:t>
            </a:r>
          </a:p>
        </p:txBody>
      </p:sp>
    </p:spTree>
    <p:extLst>
      <p:ext uri="{BB962C8B-B14F-4D97-AF65-F5344CB8AC3E}">
        <p14:creationId xmlns:p14="http://schemas.microsoft.com/office/powerpoint/2010/main" val="1346029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21" y="906858"/>
            <a:ext cx="11579384" cy="566795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 is a core technique in machine learning and artificial intelligence</a:t>
            </a:r>
          </a:p>
          <a:p>
            <a:pPr marL="463550" lvl="1" indent="-231775" defTabSz="914400">
              <a:spcBef>
                <a:spcPts val="1200"/>
              </a:spcBef>
            </a:pP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3550" lvl="1" indent="-231775" defTabSz="914400">
              <a:spcBef>
                <a:spcPts val="1200"/>
              </a:spcBef>
              <a:buClr>
                <a:srgbClr val="FBB034"/>
              </a:buClr>
            </a:pP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5</a:t>
            </a:fld>
            <a:endParaRPr lang="en-US" dirty="0"/>
          </a:p>
        </p:txBody>
      </p:sp>
      <p:pic>
        <p:nvPicPr>
          <p:cNvPr id="7" name="Picture 6" descr="C:\Users\刘洪甫\Desktop\20110222135147-77920407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490" y="4649804"/>
            <a:ext cx="1098550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Users\刘洪甫\Desktop\dn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42" y="4818873"/>
            <a:ext cx="12144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7464022" y="4763309"/>
            <a:ext cx="1085850" cy="1057275"/>
            <a:chOff x="4240" y="3165"/>
            <a:chExt cx="1487" cy="109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240" y="3165"/>
              <a:ext cx="1487" cy="10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4240" y="3165"/>
              <a:ext cx="1487" cy="109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0" y="3165"/>
              <a:ext cx="1487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4240" y="4263"/>
              <a:ext cx="14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7"/>
            <p:cNvSpPr>
              <a:spLocks/>
            </p:cNvSpPr>
            <p:nvPr/>
          </p:nvSpPr>
          <p:spPr bwMode="auto">
            <a:xfrm>
              <a:off x="4240" y="3165"/>
              <a:ext cx="1487" cy="1098"/>
            </a:xfrm>
            <a:custGeom>
              <a:avLst/>
              <a:gdLst>
                <a:gd name="T0" fmla="*/ 0 w 744"/>
                <a:gd name="T1" fmla="*/ 0 h 586"/>
                <a:gd name="T2" fmla="*/ 3022913 w 744"/>
                <a:gd name="T3" fmla="*/ 0 h 586"/>
                <a:gd name="T4" fmla="*/ 3022913 w 744"/>
                <a:gd name="T5" fmla="*/ 1097056 h 586"/>
                <a:gd name="T6" fmla="*/ 0 60000 65536"/>
                <a:gd name="T7" fmla="*/ 0 60000 65536"/>
                <a:gd name="T8" fmla="*/ 0 60000 65536"/>
                <a:gd name="T9" fmla="*/ 0 w 744"/>
                <a:gd name="T10" fmla="*/ 0 h 586"/>
                <a:gd name="T11" fmla="*/ 744 w 744"/>
                <a:gd name="T12" fmla="*/ 586 h 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4" h="586">
                  <a:moveTo>
                    <a:pt x="0" y="0"/>
                  </a:moveTo>
                  <a:lnTo>
                    <a:pt x="744" y="0"/>
                  </a:lnTo>
                  <a:lnTo>
                    <a:pt x="744" y="5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Freeform 8"/>
            <p:cNvSpPr>
              <a:spLocks/>
            </p:cNvSpPr>
            <p:nvPr/>
          </p:nvSpPr>
          <p:spPr bwMode="auto">
            <a:xfrm>
              <a:off x="4240" y="3165"/>
              <a:ext cx="1487" cy="1098"/>
            </a:xfrm>
            <a:custGeom>
              <a:avLst/>
              <a:gdLst>
                <a:gd name="T0" fmla="*/ 0 w 744"/>
                <a:gd name="T1" fmla="*/ 0 h 586"/>
                <a:gd name="T2" fmla="*/ 0 w 744"/>
                <a:gd name="T3" fmla="*/ 1097056 h 586"/>
                <a:gd name="T4" fmla="*/ 3022913 w 744"/>
                <a:gd name="T5" fmla="*/ 1097056 h 586"/>
                <a:gd name="T6" fmla="*/ 0 60000 65536"/>
                <a:gd name="T7" fmla="*/ 0 60000 65536"/>
                <a:gd name="T8" fmla="*/ 0 60000 65536"/>
                <a:gd name="T9" fmla="*/ 0 w 744"/>
                <a:gd name="T10" fmla="*/ 0 h 586"/>
                <a:gd name="T11" fmla="*/ 744 w 744"/>
                <a:gd name="T12" fmla="*/ 586 h 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4" h="586">
                  <a:moveTo>
                    <a:pt x="0" y="0"/>
                  </a:moveTo>
                  <a:lnTo>
                    <a:pt x="0" y="586"/>
                  </a:lnTo>
                  <a:lnTo>
                    <a:pt x="744" y="5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4240" y="3165"/>
              <a:ext cx="1487" cy="1098"/>
            </a:xfrm>
            <a:custGeom>
              <a:avLst/>
              <a:gdLst>
                <a:gd name="T0" fmla="*/ 0 w 744"/>
                <a:gd name="T1" fmla="*/ 0 h 586"/>
                <a:gd name="T2" fmla="*/ 0 w 744"/>
                <a:gd name="T3" fmla="*/ 1097056 h 586"/>
                <a:gd name="T4" fmla="*/ 3022913 w 744"/>
                <a:gd name="T5" fmla="*/ 1097056 h 586"/>
                <a:gd name="T6" fmla="*/ 0 60000 65536"/>
                <a:gd name="T7" fmla="*/ 0 60000 65536"/>
                <a:gd name="T8" fmla="*/ 0 60000 65536"/>
                <a:gd name="T9" fmla="*/ 0 w 744"/>
                <a:gd name="T10" fmla="*/ 0 h 586"/>
                <a:gd name="T11" fmla="*/ 744 w 744"/>
                <a:gd name="T12" fmla="*/ 586 h 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4" h="586">
                  <a:moveTo>
                    <a:pt x="0" y="0"/>
                  </a:moveTo>
                  <a:lnTo>
                    <a:pt x="0" y="586"/>
                  </a:lnTo>
                  <a:lnTo>
                    <a:pt x="744" y="5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4240" y="3165"/>
              <a:ext cx="1487" cy="1098"/>
            </a:xfrm>
            <a:custGeom>
              <a:avLst/>
              <a:gdLst>
                <a:gd name="T0" fmla="*/ 0 w 744"/>
                <a:gd name="T1" fmla="*/ 0 h 586"/>
                <a:gd name="T2" fmla="*/ 3022913 w 744"/>
                <a:gd name="T3" fmla="*/ 0 h 586"/>
                <a:gd name="T4" fmla="*/ 3022913 w 744"/>
                <a:gd name="T5" fmla="*/ 1097056 h 586"/>
                <a:gd name="T6" fmla="*/ 0 60000 65536"/>
                <a:gd name="T7" fmla="*/ 0 60000 65536"/>
                <a:gd name="T8" fmla="*/ 0 60000 65536"/>
                <a:gd name="T9" fmla="*/ 0 w 744"/>
                <a:gd name="T10" fmla="*/ 0 h 586"/>
                <a:gd name="T11" fmla="*/ 744 w 744"/>
                <a:gd name="T12" fmla="*/ 586 h 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4" h="586">
                  <a:moveTo>
                    <a:pt x="0" y="0"/>
                  </a:moveTo>
                  <a:lnTo>
                    <a:pt x="744" y="0"/>
                  </a:lnTo>
                  <a:lnTo>
                    <a:pt x="744" y="5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240" y="3165"/>
              <a:ext cx="1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" name="Picture 4" descr="C:\Users\刘洪甫\Desktop\保险理财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7628" y="4756875"/>
            <a:ext cx="815171" cy="1049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http://libeltyseo.com/wp-content/uploads/2013/03/social-networkin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565" y="4677593"/>
            <a:ext cx="1317947" cy="1128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cluster analysi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552" y="1823405"/>
            <a:ext cx="5458425" cy="2740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6932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6</a:t>
            </a:fld>
            <a:endParaRPr lang="en-US" dirty="0"/>
          </a:p>
        </p:txBody>
      </p:sp>
      <p:pic>
        <p:nvPicPr>
          <p:cNvPr id="11266" name="Picture 2" descr="Image result for customer segment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9" y="1231364"/>
            <a:ext cx="2559886" cy="1557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795"/>
          <a:stretch/>
        </p:blipFill>
        <p:spPr>
          <a:xfrm>
            <a:off x="6357164" y="1188983"/>
            <a:ext cx="2047817" cy="1891970"/>
          </a:xfrm>
          <a:prstGeom prst="rect">
            <a:avLst/>
          </a:prstGeom>
        </p:spPr>
      </p:pic>
      <p:pic>
        <p:nvPicPr>
          <p:cNvPr id="7" name="Picture 2" descr="Image result for network visualization cluster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9" y="3892499"/>
            <a:ext cx="2887202" cy="1849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Image result for mobik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424" y="4093176"/>
            <a:ext cx="2169614" cy="1627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Image result for city planning cluster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252" y="1212404"/>
            <a:ext cx="2456996" cy="1740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199435" y="6095318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Google image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0203" y="3130173"/>
            <a:ext cx="2371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tomer segmentation</a:t>
            </a:r>
          </a:p>
        </p:txBody>
      </p:sp>
      <p:sp>
        <p:nvSpPr>
          <p:cNvPr id="9" name="矩形 8"/>
          <p:cNvSpPr/>
          <p:nvPr/>
        </p:nvSpPr>
        <p:spPr>
          <a:xfrm>
            <a:off x="476061" y="5764918"/>
            <a:ext cx="2198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data visualization</a:t>
            </a:r>
          </a:p>
        </p:txBody>
      </p:sp>
      <p:sp>
        <p:nvSpPr>
          <p:cNvPr id="10" name="矩形 9"/>
          <p:cNvSpPr/>
          <p:nvPr/>
        </p:nvSpPr>
        <p:spPr>
          <a:xfrm>
            <a:off x="6513424" y="5764918"/>
            <a:ext cx="225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urce organization</a:t>
            </a:r>
          </a:p>
        </p:txBody>
      </p:sp>
      <p:sp>
        <p:nvSpPr>
          <p:cNvPr id="11" name="矩形 10"/>
          <p:cNvSpPr/>
          <p:nvPr/>
        </p:nvSpPr>
        <p:spPr>
          <a:xfrm>
            <a:off x="6637453" y="313017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er detection </a:t>
            </a:r>
          </a:p>
        </p:txBody>
      </p:sp>
      <p:sp>
        <p:nvSpPr>
          <p:cNvPr id="12" name="矩形 11"/>
          <p:cNvSpPr/>
          <p:nvPr/>
        </p:nvSpPr>
        <p:spPr>
          <a:xfrm>
            <a:off x="3940493" y="3130173"/>
            <a:ext cx="1447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ty planning</a:t>
            </a:r>
          </a:p>
        </p:txBody>
      </p:sp>
      <p:pic>
        <p:nvPicPr>
          <p:cNvPr id="14" name="Picture 2" descr="Image result for recommendation syste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787" y="3676326"/>
            <a:ext cx="2345887" cy="221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/>
        </p:nvSpPr>
        <p:spPr>
          <a:xfrm>
            <a:off x="3213637" y="5764918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mmendation system</a:t>
            </a:r>
          </a:p>
        </p:txBody>
      </p:sp>
      <p:pic>
        <p:nvPicPr>
          <p:cNvPr id="15" name="Picture 4" descr="Image result for image segmentation sli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0602" y="1259362"/>
            <a:ext cx="2626639" cy="1752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9279962" y="3130173"/>
            <a:ext cx="2473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pixe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gmentation</a:t>
            </a:r>
          </a:p>
        </p:txBody>
      </p:sp>
      <p:pic>
        <p:nvPicPr>
          <p:cNvPr id="16" name="Picture 6" descr="Image result for saliency detection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9" r="28889"/>
          <a:stretch/>
        </p:blipFill>
        <p:spPr bwMode="auto">
          <a:xfrm>
            <a:off x="9373820" y="4195166"/>
            <a:ext cx="2453421" cy="1420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/>
          <p:cNvSpPr/>
          <p:nvPr/>
        </p:nvSpPr>
        <p:spPr>
          <a:xfrm>
            <a:off x="9749397" y="5764918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ency detection</a:t>
            </a:r>
          </a:p>
        </p:txBody>
      </p:sp>
    </p:spTree>
    <p:extLst>
      <p:ext uri="{BB962C8B-B14F-4D97-AF65-F5344CB8AC3E}">
        <p14:creationId xmlns:p14="http://schemas.microsoft.com/office/powerpoint/2010/main" val="1827196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means clustering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7</a:t>
            </a:fld>
            <a:endParaRPr lang="en-US" dirty="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784" y="1691840"/>
            <a:ext cx="7390896" cy="4480360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5776" y="2992465"/>
            <a:ext cx="2958329" cy="93955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47" y="1559247"/>
            <a:ext cx="8290478" cy="4745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25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vs Consensus Clust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clustering algorithms have been proposed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vity models, AHC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oid models, K-means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models, EM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models, DBSCAN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pace models, SSC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-based models, Spectral Clustering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Consensus Clustering?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analysis is an unsupervised task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algorithms return different results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have lots of parameters to tune</a:t>
            </a:r>
          </a:p>
          <a:p>
            <a:pPr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uffer from low robustness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8</a:t>
            </a:fld>
            <a:endParaRPr lang="en-US" dirty="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3598" y="1173934"/>
            <a:ext cx="1248573" cy="1290897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3716" y="2501571"/>
            <a:ext cx="1209650" cy="1096038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0736" y="1332312"/>
            <a:ext cx="1009140" cy="974140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79875" y="2501571"/>
            <a:ext cx="1128919" cy="1096038"/>
          </a:xfrm>
          <a:prstGeom prst="rect">
            <a:avLst/>
          </a:prstGeom>
        </p:spPr>
      </p:pic>
      <p:pic>
        <p:nvPicPr>
          <p:cNvPr id="10" name="Picture 2" descr="http://ap.lanexdev.com/user_images/image/rr/2012/Evolution-is-the-Scientific-Consensus--JM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598" y="3992897"/>
            <a:ext cx="3585500" cy="1887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223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nsus Cluster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lso known as Ensemble Clustering or Cluster Aggregation, aims to find a single partition that mos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ee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multiple existing basic partition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Ensemble Clustering?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with Single Clustering</a:t>
            </a:r>
          </a:p>
          <a:p>
            <a:pPr marL="1439640"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perfect one!</a:t>
            </a:r>
          </a:p>
          <a:p>
            <a:pPr marL="1439640"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data factors</a:t>
            </a:r>
          </a:p>
          <a:p>
            <a:pPr marL="1439640"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 to set proper parameters</a:t>
            </a:r>
          </a:p>
          <a:p>
            <a:pPr marL="1439640"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converge to bad saddle points</a:t>
            </a:r>
          </a:p>
          <a:p>
            <a:pPr marL="1439640" lvl="2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just too heuristic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Ensemble Clustering</a:t>
            </a:r>
          </a:p>
          <a:p>
            <a:pPr marL="1439640" lvl="2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us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ower the risks from weird data, </a:t>
            </a:r>
          </a:p>
          <a:p>
            <a:pPr marL="1439640" lvl="2" indent="0">
              <a:buNone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improper algorithms and parameters, etc.</a:t>
            </a:r>
          </a:p>
          <a:p>
            <a:pPr marL="1439640" lvl="2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velty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elp find a better solution</a:t>
            </a:r>
          </a:p>
          <a:p>
            <a:pPr marL="1439640" lvl="2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ed</a:t>
            </a:r>
          </a:p>
          <a:p>
            <a:pPr marL="1439640" lvl="2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ledge reuse</a:t>
            </a:r>
          </a:p>
          <a:p>
            <a:pPr marL="1439640" lvl="2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vacy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0156F56-D5AE-4C6F-B826-C69D1BC521BB}" type="slidenum">
              <a:rPr lang="en-US" smtClean="0"/>
              <a:pPr algn="ctr"/>
              <a:t>9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096" y="1866502"/>
            <a:ext cx="5360987" cy="342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70829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8&quot; unique_id=&quot;717709&quot;&gt;&lt;/object&gt;&lt;object type=&quot;2&quot; unique_id=&quot;717710&quot;&gt;&lt;object type=&quot;3&quot; unique_id=&quot;717962&quot;&gt;&lt;property id=&quot;20148&quot; value=&quot;5&quot;/&gt;&lt;property id=&quot;20300&quot; value=&quot;Slide 1 - &amp;quot;Title Slide or Section Divider&amp;quot;&quot;/&gt;&lt;property id=&quot;20307&quot; value=&quot;280&quot;/&gt;&lt;/object&gt;&lt;object type=&quot;3&quot; unique_id=&quot;717963&quot;&gt;&lt;property id=&quot;20148&quot; value=&quot;5&quot;/&gt;&lt;property id=&quot;20300&quot; value=&quot;Slide 2 - &amp;quot;Title Slide or Section Divider&amp;quot;&quot;/&gt;&lt;property id=&quot;20307&quot; value=&quot;27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Adobe Master Widescreen 2014">
  <a:themeElements>
    <a:clrScheme name="Adobe 2009">
      <a:dk1>
        <a:srgbClr val="000000"/>
      </a:dk1>
      <a:lt1>
        <a:sysClr val="window" lastClr="FFFFFF"/>
      </a:lt1>
      <a:dk2>
        <a:srgbClr val="6B737B"/>
      </a:dk2>
      <a:lt2>
        <a:srgbClr val="DADDE0"/>
      </a:lt2>
      <a:accent1>
        <a:srgbClr val="C1D82F"/>
      </a:accent1>
      <a:accent2>
        <a:srgbClr val="00A4E4"/>
      </a:accent2>
      <a:accent3>
        <a:srgbClr val="8348B5"/>
      </a:accent3>
      <a:accent4>
        <a:srgbClr val="FBB034"/>
      </a:accent4>
      <a:accent5>
        <a:srgbClr val="FFDD00"/>
      </a:accent5>
      <a:accent6>
        <a:srgbClr val="FF0000"/>
      </a:accent6>
      <a:hlink>
        <a:srgbClr val="000000"/>
      </a:hlink>
      <a:folHlink>
        <a:srgbClr val="3F3F3F"/>
      </a:folHlink>
    </a:clrScheme>
    <a:fontScheme name="Adobe Clean 2009">
      <a:majorFont>
        <a:latin typeface="Adobe Clean"/>
        <a:ea typeface=""/>
        <a:cs typeface=""/>
      </a:majorFont>
      <a:minorFont>
        <a:latin typeface="Adobe Clean"/>
        <a:ea typeface=""/>
        <a:cs typeface="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17</TotalTime>
  <Words>2285</Words>
  <Application>Microsoft Office PowerPoint</Application>
  <PresentationFormat>Custom</PresentationFormat>
  <Paragraphs>826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dobe Clean</vt:lpstr>
      <vt:lpstr>ＭＳ Ｐゴシック</vt:lpstr>
      <vt:lpstr>宋体</vt:lpstr>
      <vt:lpstr>宋体</vt:lpstr>
      <vt:lpstr>Arial</vt:lpstr>
      <vt:lpstr>Calibri</vt:lpstr>
      <vt:lpstr>Cambria Math</vt:lpstr>
      <vt:lpstr>Times New Roman</vt:lpstr>
      <vt:lpstr>Wingdings</vt:lpstr>
      <vt:lpstr>Adobe Master Widescreen 2014</vt:lpstr>
      <vt:lpstr>Equation</vt:lpstr>
      <vt:lpstr>PowerPoint Presentation</vt:lpstr>
      <vt:lpstr>Something about me</vt:lpstr>
      <vt:lpstr>Research and Publication</vt:lpstr>
      <vt:lpstr>Outline</vt:lpstr>
      <vt:lpstr>Cluster Analysis</vt:lpstr>
      <vt:lpstr>Cluster Analysis</vt:lpstr>
      <vt:lpstr>Cluster Analysis</vt:lpstr>
      <vt:lpstr>Traditional vs Consensus Clustering</vt:lpstr>
      <vt:lpstr>Consensus Clustering</vt:lpstr>
      <vt:lpstr>Consensus Clustering</vt:lpstr>
      <vt:lpstr>Consensus Clustering</vt:lpstr>
      <vt:lpstr>Outline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K-means-based Consensus Clustering</vt:lpstr>
      <vt:lpstr>Outline</vt:lpstr>
      <vt:lpstr>Spectral Ensemble Clustering</vt:lpstr>
      <vt:lpstr>Spectral Ensemble Clustering</vt:lpstr>
      <vt:lpstr>Spectral Ensemble Clustering</vt:lpstr>
      <vt:lpstr>Spectral Ensemble Clustering</vt:lpstr>
      <vt:lpstr>Spectral Ensemble Clustering</vt:lpstr>
      <vt:lpstr>Spectral Ensemble Clustering</vt:lpstr>
      <vt:lpstr>Spectral Ensemble Clustering</vt:lpstr>
      <vt:lpstr>Spectral Ensemble Clustering</vt:lpstr>
      <vt:lpstr>Outline</vt:lpstr>
      <vt:lpstr>Infinite Ensemble Clustering</vt:lpstr>
      <vt:lpstr>Infinite Ensemble Clustering</vt:lpstr>
      <vt:lpstr>Infinite Ensemble Clustering</vt:lpstr>
      <vt:lpstr>Infinite Ensemble Clustering</vt:lpstr>
      <vt:lpstr>Outline</vt:lpstr>
      <vt:lpstr>Consensus Clustering</vt:lpstr>
      <vt:lpstr>Other Related Topics</vt:lpstr>
      <vt:lpstr>Constrained Clustering </vt:lpstr>
      <vt:lpstr>Heterogenous Domain Adaptation</vt:lpstr>
      <vt:lpstr>Interpretable Clustering via Semantic Recover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ortant Notes about the 16x9 Template</dc:title>
  <dc:creator>Adobe Systems, Inc.</dc:creator>
  <cp:lastModifiedBy>Leo</cp:lastModifiedBy>
  <cp:revision>728</cp:revision>
  <dcterms:created xsi:type="dcterms:W3CDTF">2009-08-20T18:55:32Z</dcterms:created>
  <dcterms:modified xsi:type="dcterms:W3CDTF">2018-10-09T17:55:38Z</dcterms:modified>
</cp:coreProperties>
</file>